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p14">
  <w:body>
    <w:p xmlns:wp14="http://schemas.microsoft.com/office/word/2010/wordml" w:rsidRPr="008157EB" w:rsidR="00594AD8" w:rsidP="00594AD8" w:rsidRDefault="00594AD8" w14:paraId="53B19C52" wp14:textId="77777777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xmlns:wp14="http://schemas.microsoft.com/office/word/2010/wordml" w:rsidRPr="008157EB" w:rsidR="00594AD8" w:rsidP="00594AD8" w:rsidRDefault="00594AD8" w14:paraId="4DE09B0F" wp14:textId="77777777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xmlns:wp14="http://schemas.microsoft.com/office/word/2010/wordml" w:rsidRPr="008157EB" w:rsidR="00594AD8" w:rsidP="00594AD8" w:rsidRDefault="00E64889" w14:paraId="7E080EA4" wp14:textId="7777777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xmlns:wp14="http://schemas.microsoft.com/office/word/2010/wordml" w:rsidRPr="008157EB" w:rsidR="00594AD8" w:rsidP="00594AD8" w:rsidRDefault="00594AD8" w14:paraId="53501E8D" wp14:textId="77777777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xmlns:wp14="http://schemas.microsoft.com/office/word/2010/wordml" w:rsidRPr="00671CFB" w:rsidR="007F6E90" w:rsidP="007F6E90" w:rsidRDefault="00594AD8" w14:paraId="65596E04" wp14:textId="77777777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 w:rsidR="00671CFB">
        <w:rPr>
          <w:b/>
          <w:sz w:val="28"/>
          <w:szCs w:val="28"/>
        </w:rPr>
        <w:t>МО ЭВМ</w:t>
      </w:r>
    </w:p>
    <w:p xmlns:wp14="http://schemas.microsoft.com/office/word/2010/wordml" w:rsidRPr="00671CFB" w:rsidR="007F6E90" w:rsidP="007F6E90" w:rsidRDefault="007F6E90" w14:paraId="672A6659" wp14:textId="77777777">
      <w:pPr>
        <w:spacing w:line="360" w:lineRule="auto"/>
        <w:jc w:val="center"/>
        <w:rPr>
          <w:b/>
          <w:caps/>
          <w:sz w:val="28"/>
          <w:szCs w:val="28"/>
        </w:rPr>
      </w:pPr>
    </w:p>
    <w:p xmlns:wp14="http://schemas.microsoft.com/office/word/2010/wordml" w:rsidRPr="00671CFB" w:rsidR="007F6E90" w:rsidP="007F6E90" w:rsidRDefault="007F6E90" w14:paraId="0A37501D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5DAB6C7B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02EB378F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F02E39" w:rsidP="007F6E90" w:rsidRDefault="00F02E39" w14:paraId="6A05A809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5A39BBE3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41C8F396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7F6E90" w:rsidP="007F6E90" w:rsidRDefault="00A76C7A" w14:paraId="384E92F7" wp14:textId="77777777">
      <w:pPr>
        <w:pStyle w:val="Times142"/>
        <w:spacing w:line="360" w:lineRule="auto"/>
        <w:ind w:firstLine="0"/>
        <w:jc w:val="center"/>
        <w:rPr>
          <w:rStyle w:val="aff"/>
          <w:caps/>
          <w:smallCaps w:val="0"/>
          <w:szCs w:val="28"/>
        </w:rPr>
      </w:pPr>
      <w:r w:rsidRPr="00671CFB">
        <w:rPr>
          <w:rStyle w:val="aff"/>
          <w:caps/>
          <w:smallCaps w:val="0"/>
          <w:szCs w:val="28"/>
        </w:rPr>
        <w:t>отчет</w:t>
      </w:r>
    </w:p>
    <w:p xmlns:wp14="http://schemas.microsoft.com/office/word/2010/wordml" w:rsidRPr="00504333" w:rsidR="00905D49" w:rsidP="00905D49" w:rsidRDefault="00905D49" w14:paraId="142EFF6A" wp14:textId="77777777">
      <w:pPr>
        <w:spacing w:line="360" w:lineRule="auto"/>
        <w:jc w:val="center"/>
        <w:rPr>
          <w:b/>
          <w:sz w:val="28"/>
          <w:szCs w:val="28"/>
        </w:rPr>
      </w:pPr>
      <w:r w:rsidRPr="00671CFB">
        <w:rPr>
          <w:b/>
          <w:sz w:val="28"/>
          <w:szCs w:val="28"/>
        </w:rPr>
        <w:t xml:space="preserve">по </w:t>
      </w:r>
      <w:r w:rsidRPr="00671CFB" w:rsidR="00B27337">
        <w:rPr>
          <w:b/>
          <w:sz w:val="28"/>
          <w:szCs w:val="28"/>
        </w:rPr>
        <w:t>лабораторной</w:t>
      </w:r>
      <w:r w:rsidRPr="00671CFB" w:rsidR="00C37E0D">
        <w:rPr>
          <w:b/>
          <w:sz w:val="28"/>
          <w:szCs w:val="28"/>
        </w:rPr>
        <w:t xml:space="preserve"> работе</w:t>
      </w:r>
      <w:r w:rsidR="002F3FD2">
        <w:rPr>
          <w:b/>
          <w:sz w:val="28"/>
          <w:szCs w:val="28"/>
        </w:rPr>
        <w:t xml:space="preserve"> №</w:t>
      </w:r>
      <w:r w:rsidR="005137E5">
        <w:rPr>
          <w:b/>
          <w:sz w:val="28"/>
          <w:szCs w:val="28"/>
        </w:rPr>
        <w:t>5</w:t>
      </w:r>
    </w:p>
    <w:p xmlns:wp14="http://schemas.microsoft.com/office/word/2010/wordml" w:rsidRPr="00671CFB" w:rsidR="00B27337" w:rsidP="00905D49" w:rsidRDefault="00B27337" w14:paraId="324BA893" wp14:textId="77777777">
      <w:pPr>
        <w:spacing w:line="360" w:lineRule="auto"/>
        <w:jc w:val="center"/>
        <w:rPr>
          <w:b/>
          <w:sz w:val="28"/>
          <w:szCs w:val="28"/>
        </w:rPr>
      </w:pPr>
      <w:r w:rsidRPr="00671CFB">
        <w:rPr>
          <w:b/>
          <w:sz w:val="28"/>
          <w:szCs w:val="28"/>
        </w:rPr>
        <w:t>по дисциплине «</w:t>
      </w:r>
      <w:r w:rsidRPr="00671CFB" w:rsidR="00671CFB">
        <w:rPr>
          <w:b/>
          <w:sz w:val="28"/>
          <w:szCs w:val="28"/>
        </w:rPr>
        <w:t>Качество и метрология программного обеспечения</w:t>
      </w:r>
      <w:r w:rsidRPr="00671CFB">
        <w:rPr>
          <w:b/>
          <w:sz w:val="28"/>
          <w:szCs w:val="28"/>
        </w:rPr>
        <w:t>»</w:t>
      </w:r>
    </w:p>
    <w:p xmlns:wp14="http://schemas.microsoft.com/office/word/2010/wordml" w:rsidRPr="006B5CDF" w:rsidR="00594AD8" w:rsidP="005137E5" w:rsidRDefault="005137E5" w14:paraId="6EFB51FA" wp14:textId="77777777">
      <w:pPr>
        <w:spacing w:line="360" w:lineRule="auto"/>
        <w:jc w:val="center"/>
        <w:rPr>
          <w:b/>
          <w:bCs/>
          <w:spacing w:val="5"/>
          <w:sz w:val="28"/>
          <w:szCs w:val="28"/>
        </w:rPr>
      </w:pPr>
      <w:r>
        <w:rPr>
          <w:rStyle w:val="aff"/>
          <w:smallCaps w:val="0"/>
          <w:sz w:val="28"/>
          <w:szCs w:val="28"/>
        </w:rPr>
        <w:t xml:space="preserve">Тема: </w:t>
      </w:r>
      <w:r w:rsidRPr="005137E5">
        <w:rPr>
          <w:rStyle w:val="aff"/>
          <w:smallCaps w:val="0"/>
          <w:sz w:val="28"/>
          <w:szCs w:val="28"/>
        </w:rPr>
        <w:t xml:space="preserve">Оценка </w:t>
      </w:r>
      <w:r>
        <w:rPr>
          <w:rStyle w:val="aff"/>
          <w:smallCaps w:val="0"/>
          <w:sz w:val="28"/>
          <w:szCs w:val="28"/>
        </w:rPr>
        <w:t xml:space="preserve">параметров надежности программ </w:t>
      </w:r>
      <w:r w:rsidRPr="005137E5">
        <w:rPr>
          <w:rStyle w:val="aff"/>
          <w:smallCaps w:val="0"/>
          <w:sz w:val="28"/>
          <w:szCs w:val="28"/>
        </w:rPr>
        <w:t>по временным моделям обнаружения ошибок</w:t>
      </w:r>
    </w:p>
    <w:p xmlns:wp14="http://schemas.microsoft.com/office/word/2010/wordml" w:rsidRPr="00671CFB" w:rsidR="00594AD8" w:rsidP="007F6E90" w:rsidRDefault="00594AD8" w14:paraId="72A3D3EC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0D0B940D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040050" w:rsidP="00671CFB" w:rsidRDefault="00040050" w14:paraId="0E27B00A" wp14:textId="77777777">
      <w:pPr>
        <w:spacing w:line="360" w:lineRule="auto"/>
        <w:rPr>
          <w:sz w:val="28"/>
          <w:szCs w:val="28"/>
        </w:rPr>
      </w:pPr>
    </w:p>
    <w:p xmlns:wp14="http://schemas.microsoft.com/office/word/2010/wordml" w:rsidRPr="00671CFB" w:rsidR="00DB1E5E" w:rsidP="007F6E90" w:rsidRDefault="00DB1E5E" w14:paraId="60061E4C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DB1E5E" w:rsidP="007F6E90" w:rsidRDefault="00DB1E5E" w14:paraId="44EAFD9C" wp14:textId="77777777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xmlns:wp14="http://schemas.microsoft.com/office/word/2010/wordml" w:rsidRPr="00671CFB" w:rsidR="007F6E90" w:rsidTr="673F6F8F" w14:paraId="32E31D33" wp14:textId="77777777">
        <w:trPr>
          <w:trHeight w:val="614"/>
        </w:trPr>
        <w:tc>
          <w:tcPr>
            <w:tcW w:w="2206" w:type="pct"/>
            <w:tcMar/>
            <w:vAlign w:val="bottom"/>
          </w:tcPr>
          <w:p w:rsidRPr="00671CFB" w:rsidR="007F6E90" w:rsidP="007F6E90" w:rsidRDefault="007F6E90" w14:paraId="2CAB1DAA" wp14:textId="77777777">
            <w:pPr>
              <w:rPr>
                <w:sz w:val="28"/>
                <w:szCs w:val="28"/>
              </w:rPr>
            </w:pPr>
            <w:r w:rsidRPr="00671CFB">
              <w:rPr>
                <w:sz w:val="28"/>
                <w:szCs w:val="28"/>
              </w:rPr>
              <w:t>Студент</w:t>
            </w:r>
            <w:r w:rsidRPr="00671CFB" w:rsidR="00594AD8">
              <w:rPr>
                <w:sz w:val="28"/>
                <w:szCs w:val="28"/>
              </w:rPr>
              <w:t xml:space="preserve"> гр. </w:t>
            </w:r>
            <w:r w:rsidR="00671CFB">
              <w:rPr>
                <w:sz w:val="28"/>
                <w:szCs w:val="28"/>
              </w:rPr>
              <w:t>7304</w:t>
            </w:r>
          </w:p>
        </w:tc>
        <w:tc>
          <w:tcPr>
            <w:tcW w:w="1324" w:type="pct"/>
            <w:tcBorders>
              <w:bottom w:val="single" w:color="auto" w:sz="4" w:space="0"/>
            </w:tcBorders>
            <w:tcMar/>
            <w:vAlign w:val="bottom"/>
          </w:tcPr>
          <w:p w:rsidRPr="00671CFB" w:rsidR="007F6E90" w:rsidP="007F6E90" w:rsidRDefault="007F6E90" w14:paraId="4B94D5A5" wp14:textId="77777777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tcMar/>
            <w:vAlign w:val="bottom"/>
          </w:tcPr>
          <w:p w:rsidRPr="00671CFB" w:rsidR="007F6E90" w:rsidP="673F6F8F" w:rsidRDefault="00671CFB" w14:paraId="0C24D234" wp14:textId="4292B079">
            <w:pPr>
              <w:pStyle w:val="a0"/>
              <w:bidi w:val="0"/>
              <w:spacing w:before="0" w:beforeAutospacing="off" w:after="0" w:afterAutospacing="off" w:line="259" w:lineRule="auto"/>
              <w:ind w:left="0" w:right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 w:rsidRPr="673F6F8F" w:rsidR="673F6F8F">
              <w:rPr>
                <w:sz w:val="28"/>
                <w:szCs w:val="28"/>
              </w:rPr>
              <w:t>Сергеев И.Д.</w:t>
            </w:r>
          </w:p>
        </w:tc>
      </w:tr>
      <w:tr xmlns:wp14="http://schemas.microsoft.com/office/word/2010/wordml" w:rsidRPr="00671CFB" w:rsidR="007F6E90" w:rsidTr="673F6F8F" w14:paraId="125785F7" wp14:textId="77777777">
        <w:trPr>
          <w:trHeight w:val="614"/>
        </w:trPr>
        <w:tc>
          <w:tcPr>
            <w:tcW w:w="2206" w:type="pct"/>
            <w:tcMar/>
            <w:vAlign w:val="bottom"/>
          </w:tcPr>
          <w:p w:rsidRPr="00671CFB" w:rsidR="007F6E90" w:rsidP="007F6E90" w:rsidRDefault="00594AD8" w14:paraId="5922B100" wp14:textId="77777777">
            <w:pPr>
              <w:rPr>
                <w:sz w:val="28"/>
                <w:szCs w:val="28"/>
              </w:rPr>
            </w:pPr>
            <w:r w:rsidRPr="00671CFB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color="auto" w:sz="4" w:space="0"/>
              <w:bottom w:val="single" w:color="auto" w:sz="4" w:space="0"/>
            </w:tcBorders>
            <w:tcMar/>
            <w:vAlign w:val="bottom"/>
          </w:tcPr>
          <w:p w:rsidRPr="00671CFB" w:rsidR="007F6E90" w:rsidP="007F6E90" w:rsidRDefault="007F6E90" w14:paraId="3DEEC669" wp14:textId="77777777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tcMar/>
            <w:vAlign w:val="bottom"/>
          </w:tcPr>
          <w:p w:rsidRPr="00671CFB" w:rsidR="007F6E90" w:rsidP="006A4BCC" w:rsidRDefault="00671CFB" w14:paraId="03DD9A30" wp14:textId="777777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фремов М.А</w:t>
            </w:r>
            <w:r w:rsidRPr="00671CFB" w:rsidR="007F6E90">
              <w:rPr>
                <w:sz w:val="28"/>
                <w:szCs w:val="28"/>
              </w:rPr>
              <w:t>.</w:t>
            </w:r>
          </w:p>
        </w:tc>
      </w:tr>
    </w:tbl>
    <w:p xmlns:wp14="http://schemas.microsoft.com/office/word/2010/wordml" w:rsidRPr="00671CFB" w:rsidR="00A34642" w:rsidP="007F6E90" w:rsidRDefault="00A34642" w14:paraId="3656B9AB" wp14:textId="77777777">
      <w:pPr>
        <w:spacing w:line="360" w:lineRule="auto"/>
        <w:jc w:val="center"/>
        <w:rPr>
          <w:bCs/>
          <w:sz w:val="28"/>
          <w:szCs w:val="28"/>
        </w:rPr>
      </w:pPr>
    </w:p>
    <w:p xmlns:wp14="http://schemas.microsoft.com/office/word/2010/wordml" w:rsidRPr="00671CFB" w:rsidR="00706E41" w:rsidP="00447048" w:rsidRDefault="00706E41" w14:paraId="45FB0818" wp14:textId="77777777">
      <w:pPr>
        <w:spacing w:line="360" w:lineRule="auto"/>
        <w:jc w:val="center"/>
        <w:rPr>
          <w:bCs/>
          <w:sz w:val="28"/>
          <w:szCs w:val="28"/>
        </w:rPr>
      </w:pPr>
    </w:p>
    <w:p xmlns:wp14="http://schemas.microsoft.com/office/word/2010/wordml" w:rsidRPr="00671CFB" w:rsidR="00706E41" w:rsidP="00447048" w:rsidRDefault="00706E41" w14:paraId="6D7E3DED" wp14:textId="77777777">
      <w:pPr>
        <w:spacing w:line="360" w:lineRule="auto"/>
        <w:jc w:val="center"/>
        <w:rPr>
          <w:bCs/>
          <w:sz w:val="28"/>
          <w:szCs w:val="28"/>
        </w:rPr>
      </w:pPr>
      <w:r w:rsidRPr="00671CFB">
        <w:rPr>
          <w:bCs/>
          <w:sz w:val="28"/>
          <w:szCs w:val="28"/>
        </w:rPr>
        <w:t>Санкт-Петербург</w:t>
      </w:r>
    </w:p>
    <w:p xmlns:wp14="http://schemas.microsoft.com/office/word/2010/wordml" w:rsidRPr="00671CFB" w:rsidR="00E12A69" w:rsidP="00CA3E6E" w:rsidRDefault="00671CFB" w14:paraId="65B281B9" wp14:textId="77777777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21</w:t>
      </w:r>
    </w:p>
    <w:p xmlns:wp14="http://schemas.microsoft.com/office/word/2010/wordml" w:rsidRPr="00B27337" w:rsidR="00B27337" w:rsidP="00B27337" w:rsidRDefault="007C1173" w14:paraId="5BC69DB6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B27337" w:rsidR="00B27337">
        <w:rPr>
          <w:b/>
          <w:sz w:val="28"/>
          <w:szCs w:val="28"/>
        </w:rPr>
        <w:lastRenderedPageBreak/>
        <w:t>Ц</w:t>
      </w:r>
      <w:r w:rsidR="00B27337">
        <w:rPr>
          <w:b/>
          <w:sz w:val="28"/>
          <w:szCs w:val="28"/>
        </w:rPr>
        <w:t>ель работы.</w:t>
      </w:r>
    </w:p>
    <w:p xmlns:wp14="http://schemas.microsoft.com/office/word/2010/wordml" w:rsidRPr="00671CFB" w:rsidR="00B27337" w:rsidP="006B5CDF" w:rsidRDefault="00671CFB" w14:paraId="73D65820" wp14:textId="7777777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учение</w:t>
      </w:r>
      <w:r w:rsidR="005A36F3">
        <w:rPr>
          <w:sz w:val="28"/>
          <w:szCs w:val="28"/>
        </w:rPr>
        <w:t xml:space="preserve"> </w:t>
      </w:r>
      <w:r w:rsidRPr="005A36F3" w:rsidR="005A36F3">
        <w:rPr>
          <w:sz w:val="28"/>
          <w:szCs w:val="28"/>
        </w:rPr>
        <w:t>параметров надежности программ по временным моделям обнаружения ошибок</w:t>
      </w:r>
      <w:r w:rsidR="00556C0F">
        <w:rPr>
          <w:sz w:val="28"/>
          <w:szCs w:val="28"/>
        </w:rPr>
        <w:t xml:space="preserve">, в частности с использованием модели </w:t>
      </w:r>
      <w:r w:rsidRPr="00556C0F" w:rsidR="00556C0F">
        <w:rPr>
          <w:sz w:val="28"/>
          <w:szCs w:val="28"/>
        </w:rPr>
        <w:t>Джелински-Моранды</w:t>
      </w:r>
      <w:r w:rsidR="00556C0F">
        <w:rPr>
          <w:sz w:val="28"/>
          <w:szCs w:val="28"/>
        </w:rPr>
        <w:t>.</w:t>
      </w:r>
    </w:p>
    <w:p xmlns:wp14="http://schemas.microsoft.com/office/word/2010/wordml" w:rsidR="00B27337" w:rsidP="00B27337" w:rsidRDefault="00B27337" w14:paraId="049F31CB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</w:p>
    <w:p xmlns:wp14="http://schemas.microsoft.com/office/word/2010/wordml" w:rsidRPr="00055958" w:rsidR="00B27337" w:rsidP="00B27337" w:rsidRDefault="00463F0A" w14:paraId="1C9E8322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55958">
        <w:rPr>
          <w:b/>
          <w:sz w:val="28"/>
          <w:szCs w:val="28"/>
        </w:rPr>
        <w:t>Постановка задачи</w:t>
      </w:r>
      <w:r w:rsidRPr="00055958" w:rsidR="00B27337">
        <w:rPr>
          <w:b/>
          <w:sz w:val="28"/>
          <w:szCs w:val="28"/>
        </w:rPr>
        <w:t>.</w:t>
      </w:r>
    </w:p>
    <w:p xmlns:wp14="http://schemas.microsoft.com/office/word/2010/wordml" w:rsidR="00FF326D" w:rsidP="00556C0F" w:rsidRDefault="00556C0F" w14:paraId="1A3195B9" wp14:textId="7777777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бходимо в</w:t>
      </w:r>
      <w:r w:rsidRPr="00556C0F">
        <w:rPr>
          <w:sz w:val="28"/>
          <w:szCs w:val="28"/>
        </w:rPr>
        <w:t>ыполнить исследование показателей надежности программ, характеризуемых моделью обнаружения ошибок Джелинского-Моранды, для различных законов распределения времен обнаружения отказов и различного числа используемых для анализа данных. Для проведения исследования требуется:</w:t>
      </w:r>
    </w:p>
    <w:p xmlns:wp14="http://schemas.microsoft.com/office/word/2010/wordml" w:rsidRPr="00556C0F" w:rsidR="00556C0F" w:rsidP="00556C0F" w:rsidRDefault="00556C0F" w14:paraId="5945F5F3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Сгенерировать массивы данных {Xi}, где Xi – случайное значение инте</w:t>
      </w:r>
      <w:r>
        <w:rPr>
          <w:sz w:val="28"/>
          <w:szCs w:val="28"/>
        </w:rPr>
        <w:t>рвала между соседними (i-1)–ой и i–ой ошибками (</w:t>
      </w:r>
      <w:r w:rsidRPr="00556C0F">
        <w:rPr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[1,30], такж</w:t>
      </w:r>
      <w:r>
        <w:rPr>
          <w:sz w:val="28"/>
          <w:szCs w:val="28"/>
        </w:rPr>
        <w:t xml:space="preserve">е смотри примечание в п.3), </w:t>
      </w:r>
      <w:r w:rsidRPr="00556C0F">
        <w:rPr>
          <w:sz w:val="28"/>
          <w:szCs w:val="28"/>
        </w:rPr>
        <w:t>в соответствии с:</w:t>
      </w:r>
    </w:p>
    <w:p xmlns:wp14="http://schemas.microsoft.com/office/word/2010/wordml" w:rsidR="00556C0F" w:rsidP="00556C0F" w:rsidRDefault="00556C0F" w14:paraId="7F4074D8" wp14:textId="77777777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равномерным законом распределения в интервале [0,20]; при этом средний</w:t>
      </w:r>
      <w:r>
        <w:rPr>
          <w:sz w:val="28"/>
          <w:szCs w:val="28"/>
        </w:rPr>
        <w:t xml:space="preserve"> интервал между ошибками будет </w:t>
      </w:r>
      <w:r w:rsidRPr="00556C0F">
        <w:rPr>
          <w:sz w:val="28"/>
          <w:szCs w:val="28"/>
        </w:rPr>
        <w:t>m</w:t>
      </w:r>
      <w:r w:rsidRPr="00556C0F">
        <w:rPr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= 10, </w:t>
      </w:r>
      <w:r w:rsidRPr="00556C0F">
        <w:rPr>
          <w:sz w:val="28"/>
          <w:szCs w:val="28"/>
        </w:rPr>
        <w:t>СКО s</w:t>
      </w:r>
      <w:r w:rsidRPr="00556C0F">
        <w:rPr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= 20/(2*</w:t>
      </w:r>
      <w:proofErr w:type="gramStart"/>
      <w:r>
        <w:rPr>
          <w:sz w:val="28"/>
          <w:szCs w:val="28"/>
        </w:rPr>
        <w:t>sqrt(</w:t>
      </w:r>
      <w:proofErr w:type="gramEnd"/>
      <w:r>
        <w:rPr>
          <w:sz w:val="28"/>
          <w:szCs w:val="28"/>
        </w:rPr>
        <w:t>3)) = 5.8</w:t>
      </w:r>
      <w:r w:rsidRPr="00556C0F">
        <w:rPr>
          <w:sz w:val="28"/>
          <w:szCs w:val="28"/>
        </w:rPr>
        <w:t>.</w:t>
      </w:r>
    </w:p>
    <w:p xmlns:wp14="http://schemas.microsoft.com/office/word/2010/wordml" w:rsidR="00556C0F" w:rsidP="00556C0F" w:rsidRDefault="00556C0F" w14:paraId="79546350" wp14:textId="77777777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экспоненциальным законом распределения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 xml:space="preserve">W(y) = </w:t>
      </w:r>
      <w:r>
        <w:rPr>
          <w:sz w:val="28"/>
          <w:szCs w:val="28"/>
        </w:rPr>
        <w:t xml:space="preserve">b*exp(-b*y), </w:t>
      </w:r>
      <w:proofErr w:type="gramStart"/>
      <w:r w:rsidRPr="00556C0F">
        <w:rPr>
          <w:sz w:val="28"/>
          <w:szCs w:val="28"/>
        </w:rPr>
        <w:t>y</w:t>
      </w:r>
      <w:r>
        <w:rPr>
          <w:sz w:val="28"/>
          <w:szCs w:val="28"/>
        </w:rPr>
        <w:t xml:space="preserve"> &gt;</w:t>
      </w:r>
      <w:proofErr w:type="gramEnd"/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, c параметром 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.1 и соответственно m</w:t>
      </w:r>
      <w:r w:rsidRPr="00556C0F">
        <w:rPr>
          <w:sz w:val="28"/>
          <w:szCs w:val="28"/>
          <w:vertAlign w:val="subscript"/>
        </w:rPr>
        <w:t>эксп</w:t>
      </w:r>
      <w:r>
        <w:rPr>
          <w:sz w:val="28"/>
          <w:szCs w:val="28"/>
          <w:vertAlign w:val="subscript"/>
        </w:rPr>
        <w:t xml:space="preserve"> </w:t>
      </w:r>
      <w:r w:rsidRPr="00556C0F">
        <w:rPr>
          <w:sz w:val="28"/>
          <w:szCs w:val="28"/>
        </w:rPr>
        <w:t>=s</w:t>
      </w:r>
      <w:r w:rsidRPr="00556C0F">
        <w:rPr>
          <w:sz w:val="28"/>
          <w:szCs w:val="28"/>
          <w:vertAlign w:val="subscript"/>
        </w:rPr>
        <w:t>эксп</w:t>
      </w:r>
      <w:r>
        <w:rPr>
          <w:sz w:val="28"/>
          <w:szCs w:val="28"/>
          <w:vertAlign w:val="subscript"/>
        </w:rPr>
        <w:t xml:space="preserve"> </w:t>
      </w:r>
      <w:r w:rsidRPr="00556C0F">
        <w:rPr>
          <w:sz w:val="28"/>
          <w:szCs w:val="28"/>
        </w:rPr>
        <w:t>= 1/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10.</w:t>
      </w:r>
    </w:p>
    <w:p xmlns:wp14="http://schemas.microsoft.com/office/word/2010/wordml" w:rsidR="00556C0F" w:rsidP="00556C0F" w:rsidRDefault="00556C0F" w14:paraId="65E4BAAA" wp14:textId="77777777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релеевским законом распределения</w:t>
      </w:r>
      <w:r>
        <w:rPr>
          <w:sz w:val="28"/>
          <w:szCs w:val="28"/>
        </w:rPr>
        <w:t xml:space="preserve"> W(y) = (y/c^</w:t>
      </w:r>
      <w:proofErr w:type="gramStart"/>
      <w:r>
        <w:rPr>
          <w:sz w:val="28"/>
          <w:szCs w:val="28"/>
        </w:rPr>
        <w:t>2)*</w:t>
      </w:r>
      <w:proofErr w:type="gramEnd"/>
      <w:r>
        <w:rPr>
          <w:sz w:val="28"/>
          <w:szCs w:val="28"/>
        </w:rPr>
        <w:t xml:space="preserve">exp(-y^2/(2*c^2)), </w:t>
      </w:r>
      <w:r w:rsidRPr="00556C0F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&gt;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, c параметром c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8.0 и соответственно m</w:t>
      </w:r>
      <w:r w:rsidRPr="00556C0F">
        <w:rPr>
          <w:sz w:val="28"/>
          <w:szCs w:val="28"/>
          <w:vertAlign w:val="subscript"/>
        </w:rPr>
        <w:t>рел</w:t>
      </w:r>
      <w:r>
        <w:rPr>
          <w:sz w:val="28"/>
          <w:szCs w:val="28"/>
        </w:rPr>
        <w:t xml:space="preserve"> =  c*sqrt(π</w:t>
      </w:r>
      <w:r w:rsidRPr="00556C0F">
        <w:rPr>
          <w:sz w:val="28"/>
          <w:szCs w:val="28"/>
        </w:rPr>
        <w:t>/2),  s</w:t>
      </w:r>
      <w:r w:rsidRPr="00556C0F">
        <w:rPr>
          <w:sz w:val="28"/>
          <w:szCs w:val="28"/>
          <w:vertAlign w:val="subscript"/>
        </w:rPr>
        <w:t>рел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c*sqrt(2 - π</w:t>
      </w:r>
      <w:r w:rsidRPr="00556C0F">
        <w:rPr>
          <w:sz w:val="28"/>
          <w:szCs w:val="28"/>
        </w:rPr>
        <w:t>/2).</w:t>
      </w:r>
    </w:p>
    <w:p xmlns:wp14="http://schemas.microsoft.com/office/word/2010/wordml" w:rsidR="00556C0F" w:rsidP="00556C0F" w:rsidRDefault="00556C0F" w14:paraId="721D5702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Каждый из 3-х массивов {Xi} интервалов времени между соседними ошибками упорядочить по возрастанию.</w:t>
      </w:r>
    </w:p>
    <w:p xmlns:wp14="http://schemas.microsoft.com/office/word/2010/wordml" w:rsidR="00556C0F" w:rsidP="00556C0F" w:rsidRDefault="00556C0F" w14:paraId="7BF92F70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Дл</w:t>
      </w:r>
      <w:r>
        <w:rPr>
          <w:sz w:val="28"/>
          <w:szCs w:val="28"/>
        </w:rPr>
        <w:t xml:space="preserve">я каждого из 3-х массивов {Xi} оценить значение </w:t>
      </w:r>
      <w:r w:rsidRPr="00556C0F">
        <w:rPr>
          <w:sz w:val="28"/>
          <w:szCs w:val="28"/>
        </w:rPr>
        <w:t>первоначального числа ошибок в программе B.  При этом для каждого закона использовать 100%, 80% и 60% входных данных (то есть в массивах {Хi} использовать n = 30, 24 и 18 элементов).</w:t>
      </w:r>
      <w:r>
        <w:rPr>
          <w:sz w:val="28"/>
          <w:szCs w:val="28"/>
        </w:rPr>
        <w:t xml:space="preserve"> Для каждого </w:t>
      </w:r>
      <w:r w:rsidRPr="00556C0F">
        <w:rPr>
          <w:sz w:val="28"/>
          <w:szCs w:val="28"/>
        </w:rPr>
        <w:t>значения n следует генерировать и сортировать новые массивы.</w:t>
      </w:r>
    </w:p>
    <w:p xmlns:wp14="http://schemas.microsoft.com/office/word/2010/wordml" w:rsidR="00556C0F" w:rsidP="00556C0F" w:rsidRDefault="00556C0F" w14:paraId="14D48B7D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lastRenderedPageBreak/>
        <w:t xml:space="preserve">Если </w:t>
      </w:r>
      <w:proofErr w:type="gramStart"/>
      <w:r w:rsidRPr="00556C0F">
        <w:rPr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&gt;</w:t>
      </w:r>
      <w:proofErr w:type="gramEnd"/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, оценить значения средних времен Xj , j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1,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2…, 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k  до обнаружения k&lt;= 5 следующих  ошибок и общее время на выполнение тестирования.</w:t>
      </w:r>
    </w:p>
    <w:p xmlns:wp14="http://schemas.microsoft.com/office/word/2010/wordml" w:rsidRPr="00556C0F" w:rsidR="00556C0F" w:rsidP="00556C0F" w:rsidRDefault="00556C0F" w14:paraId="3EEBA1E2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 xml:space="preserve">Результаты вычислений представить в виде двух таблиц, одна из которых содержит оценки первоначального числа ошибок, а другая – оценки полных </w:t>
      </w:r>
      <w:r>
        <w:rPr>
          <w:sz w:val="28"/>
          <w:szCs w:val="28"/>
        </w:rPr>
        <w:t>времен проведения тестирования –</w:t>
      </w:r>
      <w:r w:rsidRPr="00556C0F">
        <w:rPr>
          <w:sz w:val="28"/>
          <w:szCs w:val="28"/>
        </w:rPr>
        <w:t xml:space="preserve"> для разных законов распределения времен между отказами и разного числа используемых данных. </w:t>
      </w:r>
    </w:p>
    <w:p xmlns:wp14="http://schemas.microsoft.com/office/word/2010/wordml" w:rsidRPr="00556C0F" w:rsidR="00556C0F" w:rsidP="00556C0F" w:rsidRDefault="00556C0F" w14:paraId="3A907C35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Сравнить и объяснить результаты, полученные для различных законов распределения времени между соседними отказами и различного числа используемых для анализа данных.</w:t>
      </w:r>
    </w:p>
    <w:p xmlns:wp14="http://schemas.microsoft.com/office/word/2010/wordml" w:rsidRPr="006B5CDF" w:rsidR="00814DDA" w:rsidP="00814DDA" w:rsidRDefault="00814DDA" w14:paraId="53128261" wp14:textId="77777777">
      <w:pPr>
        <w:spacing w:line="360" w:lineRule="auto"/>
        <w:ind w:firstLine="709"/>
        <w:jc w:val="both"/>
        <w:rPr>
          <w:sz w:val="28"/>
          <w:szCs w:val="28"/>
        </w:rPr>
      </w:pPr>
    </w:p>
    <w:p xmlns:wp14="http://schemas.microsoft.com/office/word/2010/wordml" w:rsidRPr="00055958" w:rsidR="00B27337" w:rsidP="00B27337" w:rsidRDefault="00463F0A" w14:paraId="545AF62C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55958">
        <w:rPr>
          <w:b/>
          <w:sz w:val="28"/>
          <w:szCs w:val="28"/>
        </w:rPr>
        <w:t>Ход выполнения</w:t>
      </w:r>
      <w:r w:rsidRPr="00055958" w:rsidR="00B27337">
        <w:rPr>
          <w:b/>
          <w:sz w:val="28"/>
          <w:szCs w:val="28"/>
        </w:rPr>
        <w:t>.</w:t>
      </w:r>
    </w:p>
    <w:p xmlns:wp14="http://schemas.microsoft.com/office/word/2010/wordml" w:rsidRPr="00CA17ED" w:rsidR="005137E5" w:rsidP="005137E5" w:rsidRDefault="00354929" w14:paraId="7E198EB5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30:</w:t>
      </w:r>
    </w:p>
    <w:p xmlns:wp14="http://schemas.microsoft.com/office/word/2010/wordml" w:rsidR="00CA17ED" w:rsidP="00CA17ED" w:rsidRDefault="00CA17ED" w14:paraId="2FFDBCA9" wp14:textId="0F077D16">
      <w:pPr>
        <w:spacing w:line="360" w:lineRule="auto"/>
        <w:ind w:left="720"/>
        <w:jc w:val="both"/>
        <w:rPr>
          <w:sz w:val="28"/>
          <w:szCs w:val="28"/>
        </w:rPr>
      </w:pPr>
      <w:r w:rsidRPr="673F6F8F" w:rsidR="673F6F8F">
        <w:rPr>
          <w:sz w:val="28"/>
          <w:szCs w:val="28"/>
        </w:rPr>
        <w:t>Отсортированные сгенерированные значения в Таблице 1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6"/>
        <w:gridCol w:w="1610"/>
        <w:gridCol w:w="1595"/>
        <w:gridCol w:w="1615"/>
        <w:gridCol w:w="1596"/>
        <w:gridCol w:w="1616"/>
      </w:tblGrid>
      <w:tr xmlns:wp14="http://schemas.microsoft.com/office/word/2010/wordml" w:rsidRPr="007E2711" w:rsidR="00CA17ED" w:rsidTr="673F6F8F" w14:paraId="48E19864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5FDD1F9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50C21B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FABC7A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13F9A87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244317D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0957B6B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CA17ED" w:rsidTr="673F6F8F" w14:paraId="270ECAF6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649841B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606DC3" w14:paraId="5D338CE8" wp14:textId="0C04501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0.4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4737E36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606DC3" w14:paraId="2AD01CCC" wp14:textId="48D30BB0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74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7B56821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606DC3" w14:paraId="05558812" wp14:textId="2F50483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3.801</w:t>
            </w:r>
          </w:p>
        </w:tc>
      </w:tr>
      <w:tr xmlns:wp14="http://schemas.microsoft.com/office/word/2010/wordml" w:rsidRPr="007E2711" w:rsidR="00606DC3" w:rsidTr="673F6F8F" w14:paraId="189DF4D4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18F999B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09C10ED9" wp14:textId="55343FCF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0.85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B73E58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6EA4412" wp14:textId="5CCD624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33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44C2641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0B17BA50" wp14:textId="25EE7472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3.958</w:t>
            </w:r>
          </w:p>
        </w:tc>
      </w:tr>
      <w:tr xmlns:wp14="http://schemas.microsoft.com/office/word/2010/wordml" w:rsidRPr="007E2711" w:rsidR="00606DC3" w:rsidTr="673F6F8F" w14:paraId="76E93337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5FCD5EC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031DA155" wp14:textId="4FC8F25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38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39F18D2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746D1AB" wp14:textId="07E7AF8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50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72E4F76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74E47913" wp14:textId="43EA8F8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4.114</w:t>
            </w:r>
          </w:p>
        </w:tc>
      </w:tr>
      <w:tr xmlns:wp14="http://schemas.microsoft.com/office/word/2010/wordml" w:rsidRPr="007E2711" w:rsidR="00606DC3" w:rsidTr="673F6F8F" w14:paraId="23A8429D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2598DEE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3285F8BF" wp14:textId="1388480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56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E1E336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100BA0B9" wp14:textId="5355AE05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73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1D8EB8E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28561BE5" wp14:textId="3E15E073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5.805</w:t>
            </w:r>
          </w:p>
        </w:tc>
      </w:tr>
      <w:tr xmlns:wp14="http://schemas.microsoft.com/office/word/2010/wordml" w:rsidRPr="007E2711" w:rsidR="00606DC3" w:rsidTr="673F6F8F" w14:paraId="1737C6FC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8941E4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3E4910B3" wp14:textId="7AA04CF2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.05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33CFEC6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98AC67F" wp14:textId="4C10A436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8.63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4BFDD70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04FD264C" wp14:textId="4592AC8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6.601</w:t>
            </w:r>
          </w:p>
        </w:tc>
      </w:tr>
      <w:tr xmlns:wp14="http://schemas.microsoft.com/office/word/2010/wordml" w:rsidRPr="007E2711" w:rsidR="00606DC3" w:rsidTr="673F6F8F" w14:paraId="3031DDB0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29B4EA1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3D3F9049" wp14:textId="6239827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.7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0EB5E79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057F266" wp14:textId="582E7442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9.65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3633465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1E5424FD" wp14:textId="0FFFF0B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432</w:t>
            </w:r>
          </w:p>
        </w:tc>
      </w:tr>
      <w:tr xmlns:wp14="http://schemas.microsoft.com/office/word/2010/wordml" w:rsidRPr="007E2711" w:rsidR="00606DC3" w:rsidTr="673F6F8F" w14:paraId="1BAEBE66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5697EE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A823180" wp14:textId="408D353D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3.31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111B77A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64E35DC" wp14:textId="45A2427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0.36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41C0AA5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1B4A5F13" wp14:textId="1D7AF92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741</w:t>
            </w:r>
          </w:p>
        </w:tc>
      </w:tr>
      <w:tr xmlns:wp14="http://schemas.microsoft.com/office/word/2010/wordml" w:rsidRPr="007E2711" w:rsidR="00606DC3" w:rsidTr="673F6F8F" w14:paraId="07FA4C56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4B0A20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146E0F43" wp14:textId="565F8F9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5.66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526D80A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5851A7A" wp14:textId="7C28C62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0.75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57393B2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3B9359EA" wp14:textId="760A36C6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881</w:t>
            </w:r>
          </w:p>
        </w:tc>
      </w:tr>
      <w:tr xmlns:wp14="http://schemas.microsoft.com/office/word/2010/wordml" w:rsidRPr="007E2711" w:rsidR="00606DC3" w:rsidTr="673F6F8F" w14:paraId="4BDFFC99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2B2B730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35ED7EED" wp14:textId="6E6D7652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33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2847A63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A91395C" wp14:textId="45592C4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1.52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4B34824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55D8B3E2" wp14:textId="596BD0E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958</w:t>
            </w:r>
          </w:p>
        </w:tc>
      </w:tr>
      <w:tr xmlns:wp14="http://schemas.microsoft.com/office/word/2010/wordml" w:rsidRPr="007E2711" w:rsidR="00606DC3" w:rsidTr="673F6F8F" w14:paraId="555E65A1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5D36975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55B8B42" wp14:textId="54B61793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69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5007C90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09C07D8A" wp14:textId="40E22133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2.07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219897C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07E2711" w:rsidRDefault="00606DC3" w14:paraId="000F30BF" wp14:textId="33CAD924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9.371</w:t>
            </w:r>
          </w:p>
        </w:tc>
      </w:tr>
    </w:tbl>
    <w:p xmlns:wp14="http://schemas.microsoft.com/office/word/2010/wordml" w:rsidR="00CA17ED" w:rsidP="00CA17ED" w:rsidRDefault="00CA17ED" w14:paraId="33AE0297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1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xmlns:wp14="http://schemas.microsoft.com/office/word/2010/wordml" w:rsidR="00CA17ED" w:rsidP="00CA17ED" w:rsidRDefault="00CA17ED" w14:paraId="62486C0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0CA17ED" w:rsidRDefault="00AC77ED" w14:paraId="4101652C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0AC77ED" w:rsidRDefault="00AC77ED" w14:paraId="4CF45CD1" wp14:textId="77777777">
      <w:pPr>
        <w:spacing w:line="360" w:lineRule="auto"/>
        <w:ind w:firstLine="709"/>
        <w:jc w:val="both"/>
        <w:rPr>
          <w:noProof/>
        </w:rPr>
      </w:pPr>
      <w:r>
        <w:rPr>
          <w:noProof/>
          <w:sz w:val="28"/>
          <w:szCs w:val="28"/>
        </w:rPr>
        <w:lastRenderedPageBreak/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2F955D8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40" style="width:12pt;height:17.25pt" fillcolor="window" o:ole="" type="#_x0000_t75">
            <v:imagedata o:title="" r:id="rId8"/>
          </v:shape>
          <o:OLEObject Type="Embed" ProgID="Equation.DSMT4" ShapeID="_x0000_i1040" DrawAspect="Content" ObjectID="_1678966906" r:id="rId9"/>
        </w:object>
      </w:r>
      <w:r>
        <w:rPr>
          <w:noProof/>
        </w:rPr>
        <w:t>:</w:t>
      </w:r>
    </w:p>
    <w:p xmlns:wp14="http://schemas.microsoft.com/office/word/2010/wordml" w:rsidR="00AC77ED" w:rsidP="00AC77ED" w:rsidRDefault="00AC77ED" w14:paraId="4B99056E" wp14:textId="77777777">
      <w:pPr>
        <w:spacing w:line="360" w:lineRule="auto"/>
        <w:ind w:firstLine="709"/>
        <w:jc w:val="both"/>
      </w:pPr>
      <w:r w:rsidRPr="006666CE">
        <w:rPr>
          <w:position w:val="-10"/>
        </w:rPr>
        <w:object w:dxaOrig="1380" w:dyaOrig="340" w14:anchorId="5CA1511C">
          <v:shape id="_x0000_i1041" style="width:91.5pt;height:23.25pt" fillcolor="window" o:ole="" type="#_x0000_t75">
            <v:imagedata o:title="" r:id="rId10"/>
          </v:shape>
          <o:OLEObject Type="Embed" ProgID="Equation.DSMT4" ShapeID="_x0000_i1041" DrawAspect="Content" ObjectID="_1678966907" r:id="rId11"/>
        </w:object>
      </w:r>
    </w:p>
    <w:p xmlns:wp14="http://schemas.microsoft.com/office/word/2010/wordml" w:rsidRPr="00DA65DC" w:rsidR="00AC77ED" w:rsidP="00AC77ED" w:rsidRDefault="00AC77ED" w14:paraId="0001EAE2" wp14:textId="77777777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оспользуемся следующей формулой для вычисления </w:t>
      </w:r>
      <w:r>
        <w:rPr>
          <w:noProof/>
          <w:sz w:val="28"/>
          <w:szCs w:val="28"/>
          <w:lang w:val="en-US"/>
        </w:rPr>
        <w:t>A</w:t>
      </w:r>
      <w:r w:rsidRPr="00DA65DC">
        <w:rPr>
          <w:noProof/>
          <w:sz w:val="28"/>
          <w:szCs w:val="28"/>
        </w:rPr>
        <w:t>:</w:t>
      </w:r>
    </w:p>
    <w:p xmlns:wp14="http://schemas.microsoft.com/office/word/2010/wordml" w:rsidR="00AC77ED" w:rsidP="00AC77ED" w:rsidRDefault="00AC77ED" w14:paraId="1299C43A" wp14:textId="77777777">
      <w:pPr>
        <w:spacing w:line="360" w:lineRule="auto"/>
        <w:ind w:firstLine="709"/>
        <w:jc w:val="center"/>
        <w:rPr>
          <w:noProof/>
          <w:sz w:val="28"/>
          <w:szCs w:val="28"/>
        </w:rPr>
      </w:pPr>
      <w:r>
        <w:drawing>
          <wp:inline xmlns:wp14="http://schemas.microsoft.com/office/word/2010/wordprocessingDrawing" wp14:editId="633521BD" wp14:anchorId="5A5F6E11">
            <wp:extent cx="990600" cy="1040130"/>
            <wp:effectExtent l="0" t="0" r="0" b="7620"/>
            <wp:docPr id="1" name="Рисунок 1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1"/>
                    <pic:cNvPicPr/>
                  </pic:nvPicPr>
                  <pic:blipFill>
                    <a:blip r:embed="R8d07dc35a4ce4262">
                      <a:extLst>
                        <a:ext xmlns:a="http://schemas.openxmlformats.org/drawingml/2006/main" uri="{28A0092B-C50C-407E-A947-70E740481C1C}">
                          <a14:useLocalDpi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990600" cy="104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DA65DC" w:rsidR="00AC77ED" w:rsidP="00AC77ED" w:rsidRDefault="00AC77ED" w14:paraId="2649E6B5" wp14:textId="592BE65A">
      <w:pPr>
        <w:spacing w:line="360" w:lineRule="auto"/>
        <w:ind w:firstLine="709"/>
        <w:jc w:val="both"/>
        <w:rPr>
          <w:noProof/>
          <w:sz w:val="28"/>
          <w:szCs w:val="28"/>
        </w:rPr>
      </w:pPr>
      <w:r w:rsidRPr="673F6F8F" w:rsidR="673F6F8F">
        <w:rPr>
          <w:noProof/>
          <w:sz w:val="28"/>
          <w:szCs w:val="28"/>
        </w:rPr>
        <w:t>А = 20.532 &gt; 15.5 = (</w:t>
      </w:r>
      <w:r w:rsidRPr="673F6F8F" w:rsidR="673F6F8F">
        <w:rPr>
          <w:noProof/>
          <w:sz w:val="28"/>
          <w:szCs w:val="28"/>
          <w:lang w:val="en-US"/>
        </w:rPr>
        <w:t>n</w:t>
      </w:r>
      <w:r w:rsidRPr="673F6F8F" w:rsidR="673F6F8F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C77ED" w:rsidP="00AC77ED" w:rsidRDefault="00AC77ED" w14:paraId="2E0C2CA4" wp14:textId="77777777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  <w:lang w:val="en-US"/>
        </w:rPr>
        <w:t>m</w:t>
      </w:r>
      <w:r w:rsidRPr="00DA65DC">
        <w:rPr>
          <w:noProof/>
          <w:sz w:val="28"/>
          <w:szCs w:val="28"/>
        </w:rPr>
        <w:t xml:space="preserve"> ≥ 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, </w:t>
      </w:r>
      <w:r>
        <w:rPr>
          <w:noProof/>
          <w:sz w:val="28"/>
          <w:szCs w:val="28"/>
        </w:rPr>
        <w:t xml:space="preserve">формулы для вычисления f и </w:t>
      </w:r>
      <w:r>
        <w:rPr>
          <w:noProof/>
          <w:sz w:val="28"/>
          <w:szCs w:val="28"/>
          <w:lang w:val="en-US"/>
        </w:rPr>
        <w:t>g</w:t>
      </w:r>
      <w:r w:rsidRPr="00DA65DC">
        <w:rPr>
          <w:noProof/>
          <w:sz w:val="28"/>
          <w:szCs w:val="28"/>
        </w:rPr>
        <w:t>:</w:t>
      </w:r>
    </w:p>
    <w:p xmlns:wp14="http://schemas.microsoft.com/office/word/2010/wordml" w:rsidR="00AC77ED" w:rsidP="00AC77ED" w:rsidRDefault="00AC77ED" w14:paraId="4DDBEF00" wp14:textId="77777777">
      <w:pPr>
        <w:spacing w:line="360" w:lineRule="auto"/>
        <w:ind w:firstLine="709"/>
        <w:jc w:val="center"/>
        <w:rPr>
          <w:noProof/>
          <w:sz w:val="28"/>
          <w:szCs w:val="28"/>
        </w:rPr>
      </w:pPr>
      <w:r>
        <w:drawing>
          <wp:inline xmlns:wp14="http://schemas.microsoft.com/office/word/2010/wordprocessingDrawing" wp14:editId="2ADC1ED2" wp14:anchorId="331820B2">
            <wp:extent cx="3010320" cy="600159"/>
            <wp:effectExtent l="0" t="0" r="0" b="9525"/>
            <wp:docPr id="2" name="Рисунок 2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2"/>
                    <pic:cNvPicPr/>
                  </pic:nvPicPr>
                  <pic:blipFill>
                    <a:blip r:embed="Rc2c927111f314291">
                      <a:extLst>
                        <a:ext xmlns:a="http://schemas.openxmlformats.org/drawingml/2006/main" uri="{28A0092B-C50C-407E-A947-70E740481C1C}">
                          <a14:useLocalDpi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3010320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AC77ED" w:rsidP="00AC77ED" w:rsidRDefault="00AC77ED" w14:paraId="20686EC9" wp14:textId="77777777">
      <w:pPr>
        <w:spacing w:line="360" w:lineRule="auto"/>
        <w:ind w:firstLine="709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аблице 2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04"/>
        <w:gridCol w:w="1604"/>
        <w:gridCol w:w="1605"/>
        <w:gridCol w:w="1605"/>
        <w:gridCol w:w="1605"/>
        <w:gridCol w:w="1605"/>
      </w:tblGrid>
      <w:tr xmlns:wp14="http://schemas.microsoft.com/office/word/2010/wordml" w:rsidR="00AC77ED" w:rsidTr="673F6F8F" w14:paraId="18E19FE9" wp14:textId="77777777">
        <w:tc>
          <w:tcPr>
            <w:tcW w:w="1604" w:type="dxa"/>
            <w:tcMar/>
          </w:tcPr>
          <w:p w:rsidRPr="008C0BD6" w:rsidR="00AC77ED" w:rsidP="002A3D09" w:rsidRDefault="00AC77ED" w14:paraId="7C47E02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1604" w:type="dxa"/>
            <w:tcMar/>
          </w:tcPr>
          <w:p w:rsidRPr="008C0BD6" w:rsidR="00AC77ED" w:rsidP="002A3D09" w:rsidRDefault="00AC77ED" w14:paraId="2C8B330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434292C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2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7CE58F4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3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3848D7E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4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3D5C510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5</w:t>
            </w:r>
          </w:p>
        </w:tc>
      </w:tr>
      <w:tr xmlns:wp14="http://schemas.microsoft.com/office/word/2010/wordml" w:rsidR="00AC77ED" w:rsidTr="673F6F8F" w14:paraId="4C289B17" wp14:textId="77777777">
        <w:tc>
          <w:tcPr>
            <w:tcW w:w="1604" w:type="dxa"/>
            <w:tcMar/>
          </w:tcPr>
          <w:p w:rsidRPr="008C0BD6" w:rsidR="00AC77ED" w:rsidP="002A3D09" w:rsidRDefault="00AC77ED" w14:paraId="5F98006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1604" w:type="dxa"/>
            <w:tcMar/>
          </w:tcPr>
          <w:p w:rsidR="00AC77ED" w:rsidP="002A3D09" w:rsidRDefault="00AC77ED" w14:paraId="43CD10A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995</w:t>
            </w:r>
          </w:p>
        </w:tc>
        <w:tc>
          <w:tcPr>
            <w:tcW w:w="1605" w:type="dxa"/>
            <w:tcMar/>
          </w:tcPr>
          <w:p w:rsidR="00AC77ED" w:rsidP="002A3D09" w:rsidRDefault="00AC77ED" w14:paraId="43B03075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3.027</w:t>
            </w:r>
          </w:p>
        </w:tc>
        <w:tc>
          <w:tcPr>
            <w:tcW w:w="1605" w:type="dxa"/>
            <w:tcMar/>
          </w:tcPr>
          <w:p w:rsidR="00AC77ED" w:rsidP="002A3D09" w:rsidRDefault="00AC77ED" w14:paraId="03A3F8C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558</w:t>
            </w:r>
          </w:p>
        </w:tc>
        <w:tc>
          <w:tcPr>
            <w:tcW w:w="1605" w:type="dxa"/>
            <w:tcMar/>
          </w:tcPr>
          <w:p w:rsidR="00AC77ED" w:rsidP="002A3D09" w:rsidRDefault="00AC77ED" w14:paraId="541DF5D6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255</w:t>
            </w:r>
          </w:p>
        </w:tc>
        <w:tc>
          <w:tcPr>
            <w:tcW w:w="1605" w:type="dxa"/>
            <w:tcMar/>
          </w:tcPr>
          <w:p w:rsidR="00AC77ED" w:rsidP="002A3D09" w:rsidRDefault="00AC77ED" w14:paraId="1DF91F0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C0BD6">
              <w:rPr>
                <w:noProof/>
                <w:sz w:val="28"/>
                <w:szCs w:val="28"/>
              </w:rPr>
              <w:t>2.035</w:t>
            </w:r>
          </w:p>
        </w:tc>
      </w:tr>
      <w:tr xmlns:wp14="http://schemas.microsoft.com/office/word/2010/wordml" w:rsidR="00AC77ED" w:rsidTr="673F6F8F" w14:paraId="3C791B8E" wp14:textId="77777777">
        <w:tc>
          <w:tcPr>
            <w:tcW w:w="1604" w:type="dxa"/>
            <w:tcMar/>
          </w:tcPr>
          <w:p w:rsidRPr="008C0BD6" w:rsidR="00AC77ED" w:rsidP="002A3D09" w:rsidRDefault="00AC77ED" w14:paraId="0DB6C36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1604" w:type="dxa"/>
            <w:tcMar/>
          </w:tcPr>
          <w:p w:rsidR="00AC77ED" w:rsidP="002A3D09" w:rsidRDefault="00AC77ED" w14:paraId="219FAB07" wp14:textId="4608E480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2.851 </w:t>
            </w:r>
          </w:p>
        </w:tc>
        <w:tc>
          <w:tcPr>
            <w:tcW w:w="1605" w:type="dxa"/>
            <w:tcMar/>
          </w:tcPr>
          <w:p w:rsidR="00AC77ED" w:rsidP="002A3D09" w:rsidRDefault="00AC77ED" w14:paraId="71F715EE" wp14:textId="25A2E97D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582</w:t>
            </w:r>
          </w:p>
        </w:tc>
        <w:tc>
          <w:tcPr>
            <w:tcW w:w="1605" w:type="dxa"/>
            <w:tcMar/>
          </w:tcPr>
          <w:p w:rsidR="00AC77ED" w:rsidP="002A3D09" w:rsidRDefault="00AC77ED" w14:paraId="064797BC" wp14:textId="63CBA634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395</w:t>
            </w:r>
          </w:p>
        </w:tc>
        <w:tc>
          <w:tcPr>
            <w:tcW w:w="1605" w:type="dxa"/>
            <w:tcMar/>
          </w:tcPr>
          <w:p w:rsidR="00AC77ED" w:rsidP="002A3D09" w:rsidRDefault="00AC77ED" w14:paraId="6AFA9247" wp14:textId="71904950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211</w:t>
            </w:r>
          </w:p>
        </w:tc>
        <w:tc>
          <w:tcPr>
            <w:tcW w:w="1605" w:type="dxa"/>
            <w:tcMar/>
          </w:tcPr>
          <w:p w:rsidR="00AC77ED" w:rsidP="002A3D09" w:rsidRDefault="00AC77ED" w14:paraId="190D83C3" wp14:textId="70B94283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062</w:t>
            </w:r>
          </w:p>
        </w:tc>
      </w:tr>
      <w:tr xmlns:wp14="http://schemas.microsoft.com/office/word/2010/wordml" w:rsidR="00AC77ED" w:rsidTr="673F6F8F" w14:paraId="6DBF7AEF" wp14:textId="77777777">
        <w:tc>
          <w:tcPr>
            <w:tcW w:w="1604" w:type="dxa"/>
            <w:tcMar/>
          </w:tcPr>
          <w:p w:rsidRPr="008C0BD6" w:rsidR="00AC77ED" w:rsidP="002A3D09" w:rsidRDefault="00AC77ED" w14:paraId="1CB11D8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|f – g|</w:t>
            </w:r>
          </w:p>
        </w:tc>
        <w:tc>
          <w:tcPr>
            <w:tcW w:w="1604" w:type="dxa"/>
            <w:tcMar/>
          </w:tcPr>
          <w:p w:rsidR="00AC77ED" w:rsidP="002A3D09" w:rsidRDefault="00AC77ED" w14:paraId="3E3E664A" wp14:textId="13C27E8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1.144 </w:t>
            </w:r>
          </w:p>
        </w:tc>
        <w:tc>
          <w:tcPr>
            <w:tcW w:w="1605" w:type="dxa"/>
            <w:tcMar/>
          </w:tcPr>
          <w:p w:rsidR="00AC77ED" w:rsidP="002A3D09" w:rsidRDefault="00AC77ED" w14:paraId="025328D3" wp14:textId="34978D4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435</w:t>
            </w:r>
          </w:p>
        </w:tc>
        <w:tc>
          <w:tcPr>
            <w:tcW w:w="1605" w:type="dxa"/>
            <w:tcMar/>
          </w:tcPr>
          <w:p w:rsidR="00AC77ED" w:rsidP="002A3D09" w:rsidRDefault="00AC77ED" w14:paraId="75D7CC3F" wp14:textId="2A5CB4D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143</w:t>
            </w:r>
          </w:p>
        </w:tc>
        <w:tc>
          <w:tcPr>
            <w:tcW w:w="1605" w:type="dxa"/>
            <w:tcMar/>
          </w:tcPr>
          <w:p w:rsidR="00AC77ED" w:rsidP="002A3D09" w:rsidRDefault="00AC77ED" w14:paraId="4EF30E75" wp14:textId="29E72FA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61</w:t>
            </w:r>
          </w:p>
        </w:tc>
        <w:tc>
          <w:tcPr>
            <w:tcW w:w="1605" w:type="dxa"/>
            <w:tcMar/>
          </w:tcPr>
          <w:p w:rsidR="00AC77ED" w:rsidP="002A3D09" w:rsidRDefault="00AC77ED" w14:paraId="717BEC36" wp14:textId="6393BBC0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23</w:t>
            </w:r>
          </w:p>
        </w:tc>
      </w:tr>
    </w:tbl>
    <w:p xmlns:wp14="http://schemas.microsoft.com/office/word/2010/wordml" w:rsidRPr="00AC77ED" w:rsidR="00AC77ED" w:rsidP="00AC77ED" w:rsidRDefault="00AC77ED" w14:paraId="4A1DC917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2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 w:rsidRPr="00AC7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Pr="00AC77ED" w:rsidR="00AC77ED" w:rsidP="00AC77ED" w:rsidRDefault="00AC77ED" w14:paraId="3461D779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AC77ED" w:rsidR="00AC77ED" w:rsidP="00AC77ED" w:rsidRDefault="00AC77ED" w14:paraId="74BA86E4" wp14:textId="77777777">
      <w:pPr>
        <w:spacing w:line="360" w:lineRule="auto"/>
        <w:jc w:val="both"/>
        <w:rPr>
          <w:noProof/>
          <w:sz w:val="28"/>
        </w:rPr>
      </w:pPr>
      <w:r w:rsidRPr="00AC77ED"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 w:rsidRPr="00AC77ED">
        <w:rPr>
          <w:noProof/>
          <w:sz w:val="28"/>
          <w:szCs w:val="28"/>
        </w:rPr>
        <w:t xml:space="preserve"> = 34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0F8E8281">
          <v:shape id="_x0000_i1042" style="width:12pt;height:17.25pt" fillcolor="window" o:ole="" type="#_x0000_t75">
            <v:imagedata o:title="" r:id="rId8"/>
          </v:shape>
          <o:OLEObject Type="Embed" ProgID="Equation.DSMT4" ShapeID="_x0000_i1042" DrawAspect="Content" ObjectID="_1678966908" r:id="rId14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 1 = 33.</w:t>
      </w:r>
    </w:p>
    <w:p xmlns:wp14="http://schemas.microsoft.com/office/word/2010/wordml" w:rsidR="00AC77ED" w:rsidP="00AC77ED" w:rsidRDefault="00AC77ED" w14:paraId="06489DF3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Вычисление </w:t>
      </w:r>
      <w:r>
        <w:rPr>
          <w:noProof/>
          <w:sz w:val="28"/>
          <w:lang w:val="en-US"/>
        </w:rPr>
        <w:t>K</w:t>
      </w:r>
      <w:r w:rsidRPr="008C0BD6">
        <w:rPr>
          <w:noProof/>
          <w:sz w:val="28"/>
        </w:rPr>
        <w:t xml:space="preserve"> </w:t>
      </w:r>
      <w:r>
        <w:rPr>
          <w:noProof/>
          <w:sz w:val="28"/>
        </w:rPr>
        <w:t>будет происходить по формуле:</w:t>
      </w:r>
    </w:p>
    <w:p xmlns:wp14="http://schemas.microsoft.com/office/word/2010/wordml" w:rsidR="00AC77ED" w:rsidP="00AC77ED" w:rsidRDefault="00AC77ED" w14:paraId="3CF2D8B6" wp14:textId="77777777">
      <w:pPr>
        <w:spacing w:line="360" w:lineRule="auto"/>
        <w:jc w:val="center"/>
        <w:rPr>
          <w:noProof/>
          <w:sz w:val="28"/>
        </w:rPr>
      </w:pPr>
      <w:r>
        <w:drawing>
          <wp:inline xmlns:wp14="http://schemas.microsoft.com/office/word/2010/wordprocessingDrawing" wp14:editId="7D4F1C60" wp14:anchorId="2394F8AD">
            <wp:extent cx="4544059" cy="771633"/>
            <wp:effectExtent l="0" t="0" r="0" b="9525"/>
            <wp:docPr id="3" name="Рисунок 3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3"/>
                    <pic:cNvPicPr/>
                  </pic:nvPicPr>
                  <pic:blipFill>
                    <a:blip r:embed="R40fc32ec35214413">
                      <a:extLst>
                        <a:ext xmlns:a="http://schemas.openxmlformats.org/drawingml/2006/main" uri="{28A0092B-C50C-407E-A947-70E740481C1C}">
                          <a14:useLocalDpi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4544059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AC77ED" w:rsidR="00AC77ED" w:rsidP="00AC77ED" w:rsidRDefault="00AC77ED" w14:paraId="01B43431" wp14:textId="77777777">
      <w:pPr>
        <w:spacing w:line="360" w:lineRule="auto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0.007868</w:t>
      </w:r>
      <w:r w:rsidR="0011475B">
        <w:rPr>
          <w:noProof/>
          <w:sz w:val="28"/>
        </w:rPr>
        <w:t>.</w:t>
      </w:r>
    </w:p>
    <w:p xmlns:wp14="http://schemas.microsoft.com/office/word/2010/wordml" w:rsidR="00AC77ED" w:rsidP="00AC77ED" w:rsidRDefault="00AC77ED" w14:paraId="1971B820" wp14:textId="77777777">
      <w:pPr>
        <w:pStyle w:val="af2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ценка значений</w:t>
      </w:r>
      <w:r w:rsidRPr="008C0BD6">
        <w:rPr>
          <w:sz w:val="28"/>
          <w:szCs w:val="28"/>
        </w:rPr>
        <w:t xml:space="preserve"> средних времен Xj</w:t>
      </w:r>
      <w:r>
        <w:rPr>
          <w:sz w:val="28"/>
          <w:szCs w:val="28"/>
        </w:rPr>
        <w:t xml:space="preserve"> будет произведено по формуле:</w:t>
      </w:r>
    </w:p>
    <w:p xmlns:wp14="http://schemas.microsoft.com/office/word/2010/wordml" w:rsidR="00AC77ED" w:rsidP="00AC77ED" w:rsidRDefault="00AC77ED" w14:paraId="0FB78278" wp14:textId="77777777">
      <w:pPr>
        <w:spacing w:line="360" w:lineRule="auto"/>
        <w:jc w:val="center"/>
        <w:rPr>
          <w:noProof/>
          <w:sz w:val="28"/>
        </w:rPr>
      </w:pPr>
      <w:r>
        <w:drawing>
          <wp:inline xmlns:wp14="http://schemas.microsoft.com/office/word/2010/wordprocessingDrawing" wp14:editId="5DAABF96" wp14:anchorId="2962BDA2">
            <wp:extent cx="2057687" cy="647790"/>
            <wp:effectExtent l="0" t="0" r="0" b="0"/>
            <wp:docPr id="4" name="Рисунок 4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4"/>
                    <pic:cNvPicPr/>
                  </pic:nvPicPr>
                  <pic:blipFill>
                    <a:blip r:embed="R8ff103ac5f6144c5">
                      <a:extLst>
                        <a:ext xmlns:a="http://schemas.openxmlformats.org/drawingml/2006/main" uri="{28A0092B-C50C-407E-A947-70E740481C1C}">
                          <a14:useLocalDpi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057687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AC77ED" w:rsidP="00AC77ED" w:rsidRDefault="00AC77ED" w14:paraId="00DF2316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 w:rsidRPr="004B3D76">
        <w:rPr>
          <w:noProof/>
          <w:sz w:val="28"/>
        </w:rPr>
        <w:t xml:space="preserve"> = 3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 w:rsidRPr="004B3D76">
        <w:rPr>
          <w:noProof/>
          <w:sz w:val="28"/>
        </w:rPr>
        <w:t xml:space="preserve"> = 30, </w:t>
      </w:r>
      <w:r w:rsidRPr="006666CE">
        <w:rPr>
          <w:noProof/>
          <w:position w:val="-4"/>
          <w:lang w:val="en-US"/>
        </w:rPr>
        <w:object w:dxaOrig="240" w:dyaOrig="279" w14:anchorId="2463F78A">
          <v:shape id="_x0000_i1043" style="width:12pt;height:17.25pt" fillcolor="window" o:ole="" type="#_x0000_t75">
            <v:imagedata o:title="" r:id="rId8"/>
          </v:shape>
          <o:OLEObject Type="Embed" ProgID="Equation.DSMT4" ShapeID="_x0000_i1043" DrawAspect="Content" ObjectID="_1678966909" r:id="rId17"/>
        </w:object>
      </w:r>
      <w:r w:rsidRPr="004B3D76">
        <w:rPr>
          <w:noProof/>
          <w:sz w:val="28"/>
        </w:rPr>
        <w:t xml:space="preserve"> = 33</w:t>
      </w:r>
      <w:r>
        <w:rPr>
          <w:noProof/>
          <w:sz w:val="28"/>
        </w:rPr>
        <w:t>) представлено в Таблице 3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AC77ED" w:rsidTr="673F6F8F" w14:paraId="559FE991" wp14:textId="77777777">
        <w:tc>
          <w:tcPr>
            <w:tcW w:w="4814" w:type="dxa"/>
            <w:tcMar/>
          </w:tcPr>
          <w:p w:rsidRPr="004B3D76" w:rsidR="00AC77ED" w:rsidP="002A3D09" w:rsidRDefault="00AC77ED" w14:paraId="3DC2D073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lastRenderedPageBreak/>
              <w:t>j</w:t>
            </w:r>
          </w:p>
        </w:tc>
        <w:tc>
          <w:tcPr>
            <w:tcW w:w="4814" w:type="dxa"/>
            <w:tcMar/>
          </w:tcPr>
          <w:p w:rsidRPr="004B3D76" w:rsidR="00AC77ED" w:rsidP="002A3D09" w:rsidRDefault="00AC77ED" w14:paraId="5C969153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AC77ED" w:rsidTr="673F6F8F" w14:paraId="71AE055C" wp14:textId="77777777">
        <w:tc>
          <w:tcPr>
            <w:tcW w:w="4814" w:type="dxa"/>
            <w:tcMar/>
          </w:tcPr>
          <w:p w:rsidR="00AC77ED" w:rsidP="002A3D09" w:rsidRDefault="00AC77ED" w14:paraId="57D182F7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1</w:t>
            </w:r>
          </w:p>
        </w:tc>
        <w:tc>
          <w:tcPr>
            <w:tcW w:w="4814" w:type="dxa"/>
            <w:tcMar/>
          </w:tcPr>
          <w:p w:rsidR="00AC77ED" w:rsidP="673F6F8F" w:rsidRDefault="00AC77ED" w14:paraId="64F31CAB" wp14:textId="572575BD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9.566</w:t>
            </w:r>
          </w:p>
        </w:tc>
      </w:tr>
      <w:tr xmlns:wp14="http://schemas.microsoft.com/office/word/2010/wordml" w:rsidR="00AC77ED" w:rsidTr="673F6F8F" w14:paraId="3A0A7B33" wp14:textId="77777777">
        <w:tc>
          <w:tcPr>
            <w:tcW w:w="4814" w:type="dxa"/>
            <w:tcMar/>
          </w:tcPr>
          <w:p w:rsidR="00AC77ED" w:rsidP="002A3D09" w:rsidRDefault="00AC77ED" w14:paraId="1A5C49E1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2</w:t>
            </w:r>
          </w:p>
        </w:tc>
        <w:tc>
          <w:tcPr>
            <w:tcW w:w="4814" w:type="dxa"/>
            <w:tcMar/>
          </w:tcPr>
          <w:p w:rsidR="00AC77ED" w:rsidP="673F6F8F" w:rsidRDefault="00AC77ED" w14:paraId="6438F078" wp14:textId="34CCF09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56.249</w:t>
            </w:r>
          </w:p>
        </w:tc>
      </w:tr>
      <w:tr xmlns:wp14="http://schemas.microsoft.com/office/word/2010/wordml" w:rsidR="00AC77ED" w:rsidTr="673F6F8F" w14:paraId="3D8ACDB7" wp14:textId="77777777">
        <w:tc>
          <w:tcPr>
            <w:tcW w:w="4814" w:type="dxa"/>
            <w:tcMar/>
          </w:tcPr>
          <w:p w:rsidR="00AC77ED" w:rsidP="002A3D09" w:rsidRDefault="00AC77ED" w14:paraId="6935D354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3</w:t>
            </w:r>
          </w:p>
        </w:tc>
        <w:tc>
          <w:tcPr>
            <w:tcW w:w="4814" w:type="dxa"/>
            <w:tcMar/>
          </w:tcPr>
          <w:p w:rsidR="00AC77ED" w:rsidP="673F6F8F" w:rsidRDefault="00AC77ED" w14:paraId="7FF49B9F" wp14:textId="6EF61858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33.097</w:t>
            </w:r>
          </w:p>
        </w:tc>
      </w:tr>
    </w:tbl>
    <w:p xmlns:wp14="http://schemas.microsoft.com/office/word/2010/wordml" w:rsidRPr="004B3D76" w:rsidR="00AC77ED" w:rsidP="00AC77ED" w:rsidRDefault="00AC77ED" w14:paraId="708B6269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 xml:space="preserve">Таблцица 3: Средние времена до обнаружения </w:t>
      </w:r>
      <w:r>
        <w:rPr>
          <w:noProof/>
          <w:sz w:val="28"/>
          <w:lang w:val="en-US"/>
        </w:rPr>
        <w:t>k</w:t>
      </w:r>
      <w:r w:rsidRPr="004B3D76">
        <w:rPr>
          <w:noProof/>
          <w:sz w:val="28"/>
        </w:rPr>
        <w:t xml:space="preserve"> = 3 </w:t>
      </w:r>
      <w:r>
        <w:rPr>
          <w:noProof/>
          <w:sz w:val="28"/>
        </w:rPr>
        <w:t>следующих ошибок</w:t>
      </w:r>
    </w:p>
    <w:p xmlns:wp14="http://schemas.microsoft.com/office/word/2010/wordml" w:rsidR="00AC77ED" w:rsidP="00AC77ED" w:rsidRDefault="00AC77ED" w14:paraId="1FC3994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AC77ED" w:rsidP="00AC77ED" w:rsidRDefault="00AC77ED" w14:paraId="41795B35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4B3D76">
        <w:rPr>
          <w:noProof/>
          <w:sz w:val="28"/>
          <w:szCs w:val="28"/>
        </w:rPr>
        <w:t>Время до полного завершения тестирования: 245.234</w:t>
      </w:r>
    </w:p>
    <w:p xmlns:wp14="http://schemas.microsoft.com/office/word/2010/wordml" w:rsidRPr="00372C1F" w:rsidR="00AC77ED" w:rsidP="00AC77ED" w:rsidRDefault="00AC77ED" w14:paraId="775A5520" wp14:textId="77777777">
      <w:pPr>
        <w:spacing w:line="360" w:lineRule="auto"/>
        <w:jc w:val="both"/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tab/>
      </w:r>
      <w:r w:rsidRPr="004B3D76">
        <w:rPr>
          <w:noProof/>
          <w:sz w:val="28"/>
          <w:szCs w:val="28"/>
        </w:rPr>
        <w:t>Полное время:</w:t>
      </w:r>
      <w:r w:rsidRPr="00AC77ED">
        <w:rPr>
          <w:noProof/>
          <w:sz w:val="28"/>
          <w:szCs w:val="28"/>
        </w:rPr>
        <w:t xml:space="preserve"> 542.455</w:t>
      </w:r>
    </w:p>
    <w:p w:rsidR="673F6F8F" w:rsidP="673F6F8F" w:rsidRDefault="673F6F8F" w14:paraId="749A2A08" w14:textId="044B3638">
      <w:pPr>
        <w:pStyle w:val="a0"/>
        <w:spacing w:line="360" w:lineRule="auto"/>
        <w:jc w:val="both"/>
        <w:rPr>
          <w:rFonts w:ascii="Times New Roman" w:hAnsi="Times New Roman" w:eastAsia="Times New Roman" w:cs="Times New Roman"/>
          <w:noProof/>
          <w:sz w:val="24"/>
          <w:szCs w:val="24"/>
        </w:rPr>
      </w:pPr>
    </w:p>
    <w:p xmlns:wp14="http://schemas.microsoft.com/office/word/2010/wordml" w:rsidRPr="00CA17ED" w:rsidR="00354929" w:rsidP="005137E5" w:rsidRDefault="00354929" w14:paraId="7242E5E6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24:</w:t>
      </w:r>
    </w:p>
    <w:p xmlns:wp14="http://schemas.microsoft.com/office/word/2010/wordml" w:rsidR="00CA17ED" w:rsidP="00CA17ED" w:rsidRDefault="00CA17ED" w14:paraId="61E6C169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CA17ED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4</w:t>
      </w:r>
      <w:r w:rsidRPr="00CA17ED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673F6F8F" w14:paraId="01076D99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6A39E20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5628F0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474C56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3FA1598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13B3453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15DC2D2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673F6F8F" w14:paraId="324EC747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56B20A0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606DC3" w14:paraId="04B955B4" wp14:textId="77A5DE4F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36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89009E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55BFCE41" wp14:textId="4781F4C2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73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5DA9612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39E0283C" wp14:textId="37BE9CC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1.258</w:t>
            </w:r>
          </w:p>
        </w:tc>
      </w:tr>
      <w:tr xmlns:wp14="http://schemas.microsoft.com/office/word/2010/wordml" w:rsidRPr="007E2711" w:rsidR="007E500E" w:rsidTr="673F6F8F" w14:paraId="2CF159D2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144751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606DC3" w14:paraId="42163A2B" wp14:textId="1C938BF4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79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46DE71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0ED97575" wp14:textId="55314EB4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88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5D9857E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4BE835F7" wp14:textId="0391695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1.453</w:t>
            </w:r>
          </w:p>
        </w:tc>
      </w:tr>
      <w:tr xmlns:wp14="http://schemas.microsoft.com/office/word/2010/wordml" w:rsidRPr="007E2711" w:rsidR="007E500E" w:rsidTr="673F6F8F" w14:paraId="29C6D59A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B77815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606DC3" w14:paraId="3E581512" wp14:textId="3EAF2A7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3.74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35DA4F4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50FDCA5A" wp14:textId="0D3FBE7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8.81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7C14D38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4189644C" wp14:textId="31C83F8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3.193</w:t>
            </w:r>
          </w:p>
        </w:tc>
      </w:tr>
      <w:tr xmlns:wp14="http://schemas.microsoft.com/office/word/2010/wordml" w:rsidRPr="007E2711" w:rsidR="007E500E" w:rsidTr="673F6F8F" w14:paraId="501CFB5B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279935F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606DC3" w14:paraId="2C1CF8B8" wp14:textId="3A401836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4.10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8DF98D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2688BD74" wp14:textId="5B27105C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9.12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72A4FFC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0AADEFD2" wp14:textId="350ECEE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4.083</w:t>
            </w:r>
          </w:p>
        </w:tc>
      </w:tr>
      <w:tr xmlns:wp14="http://schemas.microsoft.com/office/word/2010/wordml" w:rsidRPr="007E2711" w:rsidR="007E500E" w:rsidTr="673F6F8F" w14:paraId="48B9C1A2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4240AA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3BD5BCA9" wp14:textId="5FB86860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4.69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5D0116D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256AEC08" wp14:textId="7A8C848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9.64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6C375A7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0D63BA5E" wp14:textId="62A5F24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4.686</w:t>
            </w:r>
          </w:p>
        </w:tc>
      </w:tr>
      <w:tr xmlns:wp14="http://schemas.microsoft.com/office/word/2010/wordml" w:rsidRPr="007E2711" w:rsidR="007E500E" w:rsidTr="673F6F8F" w14:paraId="60BFA10A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1B87E3D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5247C97A" wp14:textId="03EB8B4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09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F95318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2DAEF89F" wp14:textId="542CC2F6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9.89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07581EC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7A081F4D" wp14:textId="7A199655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029</w:t>
            </w:r>
          </w:p>
        </w:tc>
      </w:tr>
      <w:tr xmlns:wp14="http://schemas.microsoft.com/office/word/2010/wordml" w:rsidRPr="007E2711" w:rsidR="007E500E" w:rsidTr="673F6F8F" w14:paraId="00D2D24E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109B848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52A5E644" wp14:textId="650619A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66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23D4B9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281C5E6E" wp14:textId="6E1BBBB4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0.33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346E867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0D44CA51" wp14:textId="7E31762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561</w:t>
            </w:r>
          </w:p>
        </w:tc>
      </w:tr>
      <w:tr xmlns:wp14="http://schemas.microsoft.com/office/word/2010/wordml" w:rsidRPr="007E2711" w:rsidR="007E500E" w:rsidTr="673F6F8F" w14:paraId="7A40FAF7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385369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7F114DF5" wp14:textId="073D8D64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78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632BF14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4EA4686A" wp14:textId="7E74BC1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0.84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0AA4FC6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53637D01" wp14:textId="4AC8DB9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9.688</w:t>
            </w:r>
          </w:p>
        </w:tc>
      </w:tr>
    </w:tbl>
    <w:p xmlns:wp14="http://schemas.microsoft.com/office/word/2010/wordml" w:rsidR="00CA17ED" w:rsidP="00CA17ED" w:rsidRDefault="007E500E" w14:paraId="3C9F77B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AC77ED">
        <w:rPr>
          <w:noProof/>
          <w:sz w:val="28"/>
          <w:szCs w:val="28"/>
        </w:rPr>
        <w:t xml:space="preserve"> 4</w:t>
      </w:r>
      <w:r>
        <w:rPr>
          <w:noProof/>
          <w:sz w:val="28"/>
          <w:szCs w:val="28"/>
        </w:rPr>
        <w:t xml:space="preserve">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xmlns:wp14="http://schemas.microsoft.com/office/word/2010/wordml" w:rsidR="007E500E" w:rsidP="007E500E" w:rsidRDefault="007E500E" w14:paraId="0562CB0E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07E500E" w:rsidRDefault="00AC77ED" w14:paraId="205E80B9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7E8E088F">
          <v:shape id="_x0000_i1044" style="width:12pt;height:17.25pt" fillcolor="window" o:ole="" type="#_x0000_t75">
            <v:imagedata o:title="" r:id="rId8"/>
          </v:shape>
          <o:OLEObject Type="Embed" ProgID="Equation.DSMT4" ShapeID="_x0000_i1044" DrawAspect="Content" ObjectID="_1678966910" r:id="rId18"/>
        </w:object>
      </w:r>
      <w:r>
        <w:rPr>
          <w:noProof/>
        </w:rPr>
        <w:t>:</w:t>
      </w:r>
    </w:p>
    <w:p xmlns:wp14="http://schemas.microsoft.com/office/word/2010/wordml" w:rsidR="00AC77ED" w:rsidP="007E500E" w:rsidRDefault="00AC77ED" w14:paraId="6E15258E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C77ED">
        <w:rPr>
          <w:noProof/>
          <w:sz w:val="28"/>
          <w:szCs w:val="28"/>
        </w:rPr>
        <w:t>14.14</w:t>
      </w:r>
      <w:r w:rsidRPr="00DA65DC">
        <w:rPr>
          <w:noProof/>
          <w:sz w:val="28"/>
          <w:szCs w:val="28"/>
        </w:rPr>
        <w:t xml:space="preserve"> &gt; </w:t>
      </w:r>
      <w:r w:rsidRPr="00AC77ED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C77ED" w:rsidP="007E500E" w:rsidRDefault="00AC77ED" w14:paraId="7AF31A6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5</w:t>
      </w:r>
      <w:r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310"/>
        <w:gridCol w:w="1386"/>
        <w:gridCol w:w="1386"/>
        <w:gridCol w:w="1387"/>
        <w:gridCol w:w="1386"/>
        <w:gridCol w:w="1386"/>
        <w:gridCol w:w="1387"/>
      </w:tblGrid>
      <w:tr xmlns:wp14="http://schemas.microsoft.com/office/word/2010/wordml" w:rsidR="00AC77ED" w:rsidTr="673F6F8F" w14:paraId="386321A6" wp14:textId="77777777">
        <w:tc>
          <w:tcPr>
            <w:tcW w:w="1310" w:type="dxa"/>
            <w:tcMar/>
          </w:tcPr>
          <w:p w:rsidRPr="008C0BD6" w:rsidR="00AC77ED" w:rsidP="002A3D09" w:rsidRDefault="00AC77ED" w14:paraId="3DC82688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1C20304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029B61C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387" w:type="dxa"/>
            <w:tcMar/>
          </w:tcPr>
          <w:p w:rsidRPr="008C0BD6" w:rsidR="00AC77ED" w:rsidP="002A3D09" w:rsidRDefault="00AC77ED" w14:paraId="67F7804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3076875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141FAE0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387" w:type="dxa"/>
            <w:tcMar/>
          </w:tcPr>
          <w:p w:rsidR="00AC77ED" w:rsidP="002A3D09" w:rsidRDefault="00AC77ED" w14:paraId="60DA321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0</w:t>
            </w:r>
          </w:p>
        </w:tc>
      </w:tr>
      <w:tr xmlns:wp14="http://schemas.microsoft.com/office/word/2010/wordml" w:rsidR="00AC77ED" w:rsidTr="673F6F8F" w14:paraId="353805FE" wp14:textId="77777777">
        <w:tc>
          <w:tcPr>
            <w:tcW w:w="1310" w:type="dxa"/>
            <w:tcMar/>
          </w:tcPr>
          <w:p w:rsidRPr="008C0BD6" w:rsidR="00AC77ED" w:rsidP="002A3D09" w:rsidRDefault="00AC77ED" w14:paraId="41B9DDB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1386" w:type="dxa"/>
            <w:tcMar/>
          </w:tcPr>
          <w:p w:rsidR="00AC77ED" w:rsidP="00372C1F" w:rsidRDefault="00AC77ED" w14:paraId="631C409E" wp14:textId="7F52751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3.576 </w:t>
            </w:r>
          </w:p>
        </w:tc>
        <w:tc>
          <w:tcPr>
            <w:tcW w:w="1386" w:type="dxa"/>
            <w:tcMar/>
          </w:tcPr>
          <w:p w:rsidR="00AC77ED" w:rsidP="002A3D09" w:rsidRDefault="00AC77ED" w14:paraId="5C12515B" wp14:textId="47618EF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505</w:t>
            </w:r>
          </w:p>
        </w:tc>
        <w:tc>
          <w:tcPr>
            <w:tcW w:w="1387" w:type="dxa"/>
            <w:tcMar/>
          </w:tcPr>
          <w:p w:rsidR="00AC77ED" w:rsidP="002A3D09" w:rsidRDefault="00AC77ED" w14:paraId="591DD7A9" wp14:textId="0938EF0C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143</w:t>
            </w:r>
          </w:p>
        </w:tc>
        <w:tc>
          <w:tcPr>
            <w:tcW w:w="1386" w:type="dxa"/>
            <w:tcMar/>
          </w:tcPr>
          <w:p w:rsidR="00AC77ED" w:rsidP="002A3D09" w:rsidRDefault="00372C1F" w14:paraId="0442906C" wp14:textId="2D92D9C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169</w:t>
            </w:r>
          </w:p>
        </w:tc>
        <w:tc>
          <w:tcPr>
            <w:tcW w:w="1386" w:type="dxa"/>
            <w:tcMar/>
          </w:tcPr>
          <w:p w:rsidR="00AC77ED" w:rsidP="002A3D09" w:rsidRDefault="00372C1F" w14:paraId="3AE190E8" wp14:textId="29E794B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.821</w:t>
            </w:r>
          </w:p>
        </w:tc>
        <w:tc>
          <w:tcPr>
            <w:tcW w:w="1387" w:type="dxa"/>
            <w:tcMar/>
          </w:tcPr>
          <w:p w:rsidRPr="008C0BD6" w:rsidR="00AC77ED" w:rsidP="002A3D09" w:rsidRDefault="00372C1F" w14:paraId="549C280F" wp14:textId="72AC6D43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.742</w:t>
            </w:r>
          </w:p>
        </w:tc>
      </w:tr>
      <w:tr xmlns:wp14="http://schemas.microsoft.com/office/word/2010/wordml" w:rsidR="00AC77ED" w:rsidTr="673F6F8F" w14:paraId="5C8E74F4" wp14:textId="77777777">
        <w:tc>
          <w:tcPr>
            <w:tcW w:w="1310" w:type="dxa"/>
            <w:tcMar/>
          </w:tcPr>
          <w:p w:rsidRPr="008C0BD6" w:rsidR="00AC77ED" w:rsidP="002A3D09" w:rsidRDefault="00AC77ED" w14:paraId="0CC8436E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1386" w:type="dxa"/>
            <w:tcMar/>
          </w:tcPr>
          <w:p w:rsidR="00AC77ED" w:rsidP="00372C1F" w:rsidRDefault="00372C1F" w14:paraId="7FF60537" wp14:textId="08ADC652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2.743 </w:t>
            </w:r>
          </w:p>
        </w:tc>
        <w:tc>
          <w:tcPr>
            <w:tcW w:w="1386" w:type="dxa"/>
            <w:tcMar/>
          </w:tcPr>
          <w:p w:rsidR="00AC77ED" w:rsidP="002A3D09" w:rsidRDefault="00372C1F" w14:paraId="4D38BB3D" wp14:textId="5B18B5B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492</w:t>
            </w:r>
          </w:p>
        </w:tc>
        <w:tc>
          <w:tcPr>
            <w:tcW w:w="1387" w:type="dxa"/>
            <w:tcMar/>
          </w:tcPr>
          <w:p w:rsidR="00AC77ED" w:rsidP="002A3D09" w:rsidRDefault="00372C1F" w14:paraId="7FE26912" wp14:textId="0C749E48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215</w:t>
            </w:r>
          </w:p>
        </w:tc>
        <w:tc>
          <w:tcPr>
            <w:tcW w:w="1386" w:type="dxa"/>
            <w:tcMar/>
          </w:tcPr>
          <w:p w:rsidR="00AC77ED" w:rsidP="002A3D09" w:rsidRDefault="00372C1F" w14:paraId="29E92A05" wp14:textId="0039F09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098</w:t>
            </w:r>
          </w:p>
        </w:tc>
        <w:tc>
          <w:tcPr>
            <w:tcW w:w="1386" w:type="dxa"/>
            <w:tcMar/>
          </w:tcPr>
          <w:p w:rsidR="00AC77ED" w:rsidP="002A3D09" w:rsidRDefault="00372C1F" w14:paraId="4F481F90" wp14:textId="5F53FD25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.878</w:t>
            </w:r>
          </w:p>
        </w:tc>
        <w:tc>
          <w:tcPr>
            <w:tcW w:w="1387" w:type="dxa"/>
            <w:tcMar/>
          </w:tcPr>
          <w:p w:rsidRPr="008C0BD6" w:rsidR="00AC77ED" w:rsidP="002A3D09" w:rsidRDefault="00372C1F" w14:paraId="5A048C0D" wp14:textId="1FFC0D7D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.710</w:t>
            </w:r>
          </w:p>
        </w:tc>
      </w:tr>
      <w:tr xmlns:wp14="http://schemas.microsoft.com/office/word/2010/wordml" w:rsidR="00AC77ED" w:rsidTr="673F6F8F" w14:paraId="638A9477" wp14:textId="77777777">
        <w:tc>
          <w:tcPr>
            <w:tcW w:w="1310" w:type="dxa"/>
            <w:tcMar/>
          </w:tcPr>
          <w:p w:rsidRPr="008C0BD6" w:rsidR="00AC77ED" w:rsidP="002A3D09" w:rsidRDefault="00AC77ED" w14:paraId="0B1842B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lastRenderedPageBreak/>
              <w:t>|f – g|</w:t>
            </w:r>
          </w:p>
        </w:tc>
        <w:tc>
          <w:tcPr>
            <w:tcW w:w="1386" w:type="dxa"/>
            <w:tcMar/>
          </w:tcPr>
          <w:p w:rsidR="00AC77ED" w:rsidP="00372C1F" w:rsidRDefault="00372C1F" w14:paraId="0E866018" wp14:textId="73462E2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1.233 </w:t>
            </w:r>
          </w:p>
        </w:tc>
        <w:tc>
          <w:tcPr>
            <w:tcW w:w="1386" w:type="dxa"/>
            <w:tcMar/>
          </w:tcPr>
          <w:p w:rsidR="00AC77ED" w:rsidP="002A3D09" w:rsidRDefault="00372C1F" w14:paraId="69BE1B9A" wp14:textId="5E6A6B5C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543</w:t>
            </w:r>
          </w:p>
        </w:tc>
        <w:tc>
          <w:tcPr>
            <w:tcW w:w="1387" w:type="dxa"/>
            <w:tcMar/>
          </w:tcPr>
          <w:p w:rsidR="00AC77ED" w:rsidP="002A3D09" w:rsidRDefault="00372C1F" w14:paraId="0752550F" wp14:textId="3B72540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177</w:t>
            </w:r>
          </w:p>
        </w:tc>
        <w:tc>
          <w:tcPr>
            <w:tcW w:w="1386" w:type="dxa"/>
            <w:tcMar/>
          </w:tcPr>
          <w:p w:rsidR="00AC77ED" w:rsidP="002A3D09" w:rsidRDefault="00372C1F" w14:paraId="2F381288" wp14:textId="5D0F237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51</w:t>
            </w:r>
          </w:p>
        </w:tc>
        <w:tc>
          <w:tcPr>
            <w:tcW w:w="1386" w:type="dxa"/>
            <w:tcMar/>
          </w:tcPr>
          <w:p w:rsidR="00AC77ED" w:rsidP="002A3D09" w:rsidRDefault="00372C1F" w14:paraId="174ADDD5" wp14:textId="4BA58CB4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26</w:t>
            </w:r>
          </w:p>
        </w:tc>
        <w:tc>
          <w:tcPr>
            <w:tcW w:w="1387" w:type="dxa"/>
            <w:tcMar/>
          </w:tcPr>
          <w:p w:rsidRPr="008C0BD6" w:rsidR="00AC77ED" w:rsidP="002A3D09" w:rsidRDefault="00372C1F" w14:paraId="14DF10FE" wp14:textId="1217694C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32</w:t>
            </w:r>
          </w:p>
        </w:tc>
      </w:tr>
    </w:tbl>
    <w:p xmlns:wp14="http://schemas.microsoft.com/office/word/2010/wordml" w:rsidR="00AC77ED" w:rsidP="00AC77ED" w:rsidRDefault="00AC77ED" w14:paraId="3692DF0E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 w:rsidR="00372C1F">
        <w:rPr>
          <w:noProof/>
          <w:sz w:val="28"/>
          <w:szCs w:val="28"/>
        </w:rPr>
        <w:t>аблица 5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AC77ED" w:rsidP="00AC77ED" w:rsidRDefault="00AC77ED" w14:paraId="34CE0A41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0AC77ED" w:rsidRDefault="00AC77ED" w14:paraId="0382B959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 w:rsidR="00372C1F">
        <w:rPr>
          <w:noProof/>
          <w:sz w:val="28"/>
          <w:szCs w:val="28"/>
          <w:lang w:val="en-US"/>
        </w:rPr>
        <w:t>m</w:t>
      </w:r>
      <w:r w:rsidR="00372C1F">
        <w:rPr>
          <w:noProof/>
          <w:sz w:val="28"/>
          <w:szCs w:val="28"/>
        </w:rPr>
        <w:t xml:space="preserve"> = 29</w:t>
      </w:r>
      <w:r w:rsidRPr="00AC77ED" w:rsidR="00372C1F">
        <w:rPr>
          <w:noProof/>
          <w:sz w:val="28"/>
          <w:szCs w:val="28"/>
        </w:rPr>
        <w:t xml:space="preserve">, </w:t>
      </w:r>
      <w:r w:rsidR="00372C1F">
        <w:rPr>
          <w:noProof/>
          <w:sz w:val="28"/>
          <w:szCs w:val="28"/>
        </w:rPr>
        <w:t xml:space="preserve">значит </w:t>
      </w:r>
      <w:r w:rsidRPr="006666CE" w:rsidR="00372C1F">
        <w:rPr>
          <w:noProof/>
          <w:position w:val="-4"/>
          <w:lang w:val="en-US"/>
        </w:rPr>
        <w:object w:dxaOrig="240" w:dyaOrig="279" w14:anchorId="1FA853C0">
          <v:shape id="_x0000_i1045" style="width:12pt;height:17.25pt" fillcolor="window" o:ole="" type="#_x0000_t75">
            <v:imagedata o:title="" r:id="rId8"/>
          </v:shape>
          <o:OLEObject Type="Embed" ProgID="Equation.DSMT4" ShapeID="_x0000_i1045" DrawAspect="Content" ObjectID="_1678966911" r:id="rId19"/>
        </w:object>
      </w:r>
      <w:r w:rsidR="00372C1F">
        <w:rPr>
          <w:noProof/>
        </w:rPr>
        <w:t xml:space="preserve"> = </w:t>
      </w:r>
      <w:r w:rsidR="00372C1F">
        <w:rPr>
          <w:noProof/>
          <w:sz w:val="28"/>
          <w:lang w:val="en-US"/>
        </w:rPr>
        <w:t>m</w:t>
      </w:r>
      <w:r w:rsidRPr="00AC77ED" w:rsidR="00372C1F">
        <w:rPr>
          <w:noProof/>
          <w:sz w:val="28"/>
        </w:rPr>
        <w:t xml:space="preserve"> –</w:t>
      </w:r>
      <w:r w:rsidR="00372C1F">
        <w:rPr>
          <w:noProof/>
          <w:sz w:val="28"/>
        </w:rPr>
        <w:t xml:space="preserve"> 1 = 28</w:t>
      </w:r>
      <w:r w:rsidRPr="00AC77ED" w:rsidR="00372C1F">
        <w:rPr>
          <w:noProof/>
          <w:sz w:val="28"/>
        </w:rPr>
        <w:t>.</w:t>
      </w:r>
    </w:p>
    <w:p xmlns:wp14="http://schemas.microsoft.com/office/word/2010/wordml" w:rsidR="00372C1F" w:rsidP="673F6F8F" w:rsidRDefault="00372C1F" w14:paraId="62304456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673F6F8F">
        <w:rPr>
          <w:noProof/>
          <w:sz w:val="28"/>
          <w:szCs w:val="28"/>
          <w:lang w:val="en-US"/>
        </w:rPr>
        <w:t>K</w:t>
      </w:r>
      <w:r w:rsidRPr="673F6F8F">
        <w:rPr>
          <w:noProof/>
          <w:sz w:val="28"/>
          <w:szCs w:val="28"/>
        </w:rPr>
        <w:t xml:space="preserve"> = </w:t>
      </w:r>
      <w:r w:rsidRPr="673F6F8F">
        <w:rPr>
          <w:noProof/>
          <w:sz w:val="28"/>
          <w:szCs w:val="28"/>
        </w:rPr>
        <w:t>0.004051</w:t>
      </w:r>
      <w:r w:rsidRPr="673F6F8F" w:rsidR="0011475B">
        <w:rPr>
          <w:noProof/>
          <w:sz w:val="28"/>
          <w:szCs w:val="28"/>
        </w:rPr>
        <w:t>.</w:t>
      </w:r>
    </w:p>
    <w:p xmlns:wp14="http://schemas.microsoft.com/office/word/2010/wordml" w:rsidR="00372C1F" w:rsidP="00372C1F" w:rsidRDefault="00372C1F" w14:paraId="778FAC6C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24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2EBF398C">
          <v:shape id="_x0000_i1046" style="width:12pt;height:17.25pt" fillcolor="window" o:ole="" type="#_x0000_t75">
            <v:imagedata o:title="" r:id="rId8"/>
          </v:shape>
          <o:OLEObject Type="Embed" ProgID="Equation.DSMT4" ShapeID="_x0000_i1046" DrawAspect="Content" ObjectID="_1678966912" r:id="rId20"/>
        </w:object>
      </w:r>
      <w:r>
        <w:rPr>
          <w:noProof/>
          <w:sz w:val="28"/>
        </w:rPr>
        <w:t xml:space="preserve"> = 28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6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372C1F" w:rsidTr="673F6F8F" w14:paraId="45146F37" wp14:textId="77777777">
        <w:tc>
          <w:tcPr>
            <w:tcW w:w="4814" w:type="dxa"/>
            <w:tcMar/>
          </w:tcPr>
          <w:p w:rsidRPr="004B3D76" w:rsidR="00372C1F" w:rsidP="002A3D09" w:rsidRDefault="00A802C6" w14:paraId="3CAEDA4B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372C1F" w:rsidP="002A3D09" w:rsidRDefault="00372C1F" w14:paraId="47559775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372C1F" w:rsidTr="673F6F8F" w14:paraId="7A3D2F48" wp14:textId="77777777">
        <w:tc>
          <w:tcPr>
            <w:tcW w:w="4814" w:type="dxa"/>
            <w:tcMar/>
          </w:tcPr>
          <w:p w:rsidR="00372C1F" w:rsidP="002A3D09" w:rsidRDefault="00372C1F" w14:paraId="2AFCDB24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5</w:t>
            </w:r>
          </w:p>
        </w:tc>
        <w:tc>
          <w:tcPr>
            <w:tcW w:w="4814" w:type="dxa"/>
            <w:tcMar/>
          </w:tcPr>
          <w:p w:rsidRPr="00372C1F" w:rsidR="00372C1F" w:rsidP="673F6F8F" w:rsidRDefault="00372C1F" w14:paraId="7A9D3E48" wp14:textId="538FBB03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</w:rPr>
              <w:t>33.282</w:t>
            </w:r>
          </w:p>
        </w:tc>
      </w:tr>
      <w:tr xmlns:wp14="http://schemas.microsoft.com/office/word/2010/wordml" w:rsidR="00372C1F" w:rsidTr="673F6F8F" w14:paraId="719D94A1" wp14:textId="77777777">
        <w:tc>
          <w:tcPr>
            <w:tcW w:w="4814" w:type="dxa"/>
            <w:tcMar/>
          </w:tcPr>
          <w:p w:rsidR="00372C1F" w:rsidP="002A3D09" w:rsidRDefault="00372C1F" w14:paraId="771397B0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6</w:t>
            </w:r>
          </w:p>
        </w:tc>
        <w:tc>
          <w:tcPr>
            <w:tcW w:w="4814" w:type="dxa"/>
            <w:tcMar/>
          </w:tcPr>
          <w:p w:rsidR="00372C1F" w:rsidP="673F6F8F" w:rsidRDefault="00372C1F" w14:paraId="10D0F75C" wp14:textId="12D48654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43.635</w:t>
            </w:r>
          </w:p>
        </w:tc>
      </w:tr>
      <w:tr xmlns:wp14="http://schemas.microsoft.com/office/word/2010/wordml" w:rsidR="00372C1F" w:rsidTr="673F6F8F" w14:paraId="527E2179" wp14:textId="77777777">
        <w:tc>
          <w:tcPr>
            <w:tcW w:w="4814" w:type="dxa"/>
            <w:tcMar/>
          </w:tcPr>
          <w:p w:rsidR="00372C1F" w:rsidP="002A3D09" w:rsidRDefault="00372C1F" w14:paraId="7CDC7B3B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7</w:t>
            </w:r>
          </w:p>
        </w:tc>
        <w:tc>
          <w:tcPr>
            <w:tcW w:w="4814" w:type="dxa"/>
            <w:tcMar/>
          </w:tcPr>
          <w:p w:rsidRPr="00372C1F" w:rsidR="00372C1F" w:rsidP="673F6F8F" w:rsidRDefault="00372C1F" w14:paraId="0BD1E29B" wp14:textId="2AF4BCA0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</w:rPr>
              <w:t>64.342</w:t>
            </w:r>
          </w:p>
        </w:tc>
      </w:tr>
      <w:tr xmlns:wp14="http://schemas.microsoft.com/office/word/2010/wordml" w:rsidR="00372C1F" w:rsidTr="673F6F8F" w14:paraId="102544F0" wp14:textId="77777777">
        <w:tc>
          <w:tcPr>
            <w:tcW w:w="4814" w:type="dxa"/>
            <w:tcMar/>
          </w:tcPr>
          <w:p w:rsidRPr="00372C1F" w:rsidR="00372C1F" w:rsidP="002A3D09" w:rsidRDefault="00372C1F" w14:paraId="6109C677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28</w:t>
            </w:r>
          </w:p>
        </w:tc>
        <w:tc>
          <w:tcPr>
            <w:tcW w:w="4814" w:type="dxa"/>
            <w:tcMar/>
          </w:tcPr>
          <w:p w:rsidRPr="004B3D76" w:rsidR="00372C1F" w:rsidP="673F6F8F" w:rsidRDefault="00372C1F" w14:paraId="36DC7F64" wp14:textId="204AF30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13.117</w:t>
            </w:r>
          </w:p>
        </w:tc>
      </w:tr>
    </w:tbl>
    <w:p xmlns:wp14="http://schemas.microsoft.com/office/word/2010/wordml" w:rsidR="00372C1F" w:rsidP="00372C1F" w:rsidRDefault="00372C1F" w14:paraId="693594EF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6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372C1F" w:rsidP="00372C1F" w:rsidRDefault="00372C1F" w14:paraId="62EBF3C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372C1F" w:rsidP="00372C1F" w:rsidRDefault="00372C1F" w14:paraId="12A6AF3F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372C1F">
        <w:rPr>
          <w:noProof/>
          <w:sz w:val="28"/>
          <w:szCs w:val="28"/>
        </w:rPr>
        <w:t>271.062</w:t>
      </w:r>
    </w:p>
    <w:p xmlns:wp14="http://schemas.microsoft.com/office/word/2010/wordml" w:rsidRPr="00AC77ED" w:rsidR="00372C1F" w:rsidP="00372C1F" w:rsidRDefault="00372C1F" w14:paraId="0683CD1F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372C1F">
        <w:rPr>
          <w:noProof/>
          <w:sz w:val="28"/>
          <w:szCs w:val="28"/>
        </w:rPr>
        <w:t>486.717</w:t>
      </w:r>
    </w:p>
    <w:p xmlns:wp14="http://schemas.microsoft.com/office/word/2010/wordml" w:rsidRPr="00CA17ED" w:rsidR="00354929" w:rsidP="005137E5" w:rsidRDefault="00354929" w14:paraId="46E185F6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18:</w:t>
      </w:r>
    </w:p>
    <w:p xmlns:wp14="http://schemas.microsoft.com/office/word/2010/wordml" w:rsidR="00CA17ED" w:rsidP="00CA17ED" w:rsidRDefault="00CA17ED" w14:paraId="51930109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CA17ED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7</w:t>
      </w:r>
      <w:r w:rsidRPr="00CA17ED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673F6F8F" w14:paraId="4311F75B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5209131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6B703C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E8A677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2E2CB9B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788DC6D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7FE981A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673F6F8F" w14:paraId="04DCE4FE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249FAAB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07DD3DC4" wp14:textId="5D24165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0.2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6F74D8F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2BAEDF30" wp14:textId="6C44641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8.28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415384D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5774A08F" wp14:textId="7109DC3F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385</w:t>
            </w:r>
          </w:p>
        </w:tc>
      </w:tr>
      <w:tr xmlns:wp14="http://schemas.microsoft.com/office/word/2010/wordml" w:rsidRPr="007E2711" w:rsidR="007E500E" w:rsidTr="673F6F8F" w14:paraId="58CDCF94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8E884C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71CB3A16" wp14:textId="7A1D610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79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9832D1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43BC7264" wp14:textId="2CF14C3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8.97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052CBC2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2EE24F4A" wp14:textId="507AEAFF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418</w:t>
            </w:r>
          </w:p>
        </w:tc>
      </w:tr>
      <w:tr xmlns:wp14="http://schemas.microsoft.com/office/word/2010/wordml" w:rsidRPr="007E2711" w:rsidR="007E500E" w:rsidTr="673F6F8F" w14:paraId="072EA4C0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A036E3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3523E588" wp14:textId="542A3E1D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.92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212456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0DF8FF9B" wp14:textId="7F5A032D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9.69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4C2A823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3634F82A" wp14:textId="734DC4C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625</w:t>
            </w:r>
          </w:p>
        </w:tc>
      </w:tr>
      <w:tr xmlns:wp14="http://schemas.microsoft.com/office/word/2010/wordml" w:rsidRPr="007E2711" w:rsidR="007E500E" w:rsidTr="673F6F8F" w14:paraId="53A5B40D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C964D7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707EE3B0" wp14:textId="07C58C06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3.1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3E1FE5D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5BB8A570" wp14:textId="0066AF2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1.27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339EFE5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34F99B80" wp14:textId="7DA1920F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821</w:t>
            </w:r>
          </w:p>
        </w:tc>
      </w:tr>
      <w:tr xmlns:wp14="http://schemas.microsoft.com/office/word/2010/wordml" w:rsidRPr="007E2711" w:rsidR="007E500E" w:rsidTr="673F6F8F" w14:paraId="23A1247A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6DB90E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448E5450" wp14:textId="119332AF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30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A62217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55595E04" wp14:textId="2A16328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4.26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32DF9E9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63BCDAAC" wp14:textId="6ACCD51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8.207</w:t>
            </w:r>
          </w:p>
        </w:tc>
      </w:tr>
      <w:tr xmlns:wp14="http://schemas.microsoft.com/office/word/2010/wordml" w:rsidRPr="007E2711" w:rsidR="007E500E" w:rsidTr="673F6F8F" w14:paraId="16C0A972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1946A7A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13489F73" wp14:textId="562EBD1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22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394C502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487F9B" w14:paraId="46F0C95F" wp14:textId="7747CB5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6.66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4818E51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487F9B" w14:paraId="3649F5BB" wp14:textId="32100E82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9.252</w:t>
            </w:r>
          </w:p>
        </w:tc>
      </w:tr>
    </w:tbl>
    <w:p xmlns:wp14="http://schemas.microsoft.com/office/word/2010/wordml" w:rsidR="007E500E" w:rsidP="007E500E" w:rsidRDefault="007E500E" w14:paraId="795194F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372C1F" w:rsidR="00372C1F">
        <w:rPr>
          <w:noProof/>
          <w:sz w:val="28"/>
          <w:szCs w:val="28"/>
        </w:rPr>
        <w:t xml:space="preserve"> 7</w:t>
      </w:r>
      <w:r>
        <w:rPr>
          <w:noProof/>
          <w:sz w:val="28"/>
          <w:szCs w:val="28"/>
        </w:rPr>
        <w:t xml:space="preserve">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xmlns:wp14="http://schemas.microsoft.com/office/word/2010/wordml" w:rsidR="00CA17ED" w:rsidP="007E500E" w:rsidRDefault="00CA17ED" w14:paraId="6D98A12B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0C66821" w:rsidRDefault="00C66821" w14:paraId="1D1B7423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11D2BC48">
          <v:shape id="_x0000_i1047" style="width:12pt;height:17.25pt" fillcolor="window" o:ole="" type="#_x0000_t75">
            <v:imagedata o:title="" r:id="rId8"/>
          </v:shape>
          <o:OLEObject Type="Embed" ProgID="Equation.DSMT4" ShapeID="_x0000_i1047" DrawAspect="Content" ObjectID="_1678966913" r:id="rId21"/>
        </w:object>
      </w:r>
      <w:r>
        <w:rPr>
          <w:noProof/>
        </w:rPr>
        <w:t>:</w:t>
      </w:r>
    </w:p>
    <w:p xmlns:wp14="http://schemas.microsoft.com/office/word/2010/wordml" w:rsidR="00C66821" w:rsidP="00C66821" w:rsidRDefault="00C66821" w14:paraId="4CBC2A90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C66821">
        <w:rPr>
          <w:noProof/>
          <w:sz w:val="28"/>
          <w:szCs w:val="28"/>
        </w:rPr>
        <w:t>11.35</w:t>
      </w:r>
      <w:r w:rsidRPr="00DA65DC">
        <w:rPr>
          <w:noProof/>
          <w:sz w:val="28"/>
          <w:szCs w:val="28"/>
        </w:rPr>
        <w:t xml:space="preserve"> &gt; </w:t>
      </w:r>
      <w:r w:rsidRPr="00C66821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C66821" w:rsidP="00C66821" w:rsidRDefault="00C66821" w14:paraId="552C886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8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081"/>
        <w:gridCol w:w="2081"/>
        <w:gridCol w:w="2081"/>
        <w:gridCol w:w="2081"/>
      </w:tblGrid>
      <w:tr xmlns:wp14="http://schemas.microsoft.com/office/word/2010/wordml" w:rsidR="00C66821" w:rsidTr="673F6F8F" w14:paraId="278F8F5F" wp14:textId="77777777">
        <w:tc>
          <w:tcPr>
            <w:tcW w:w="1310" w:type="dxa"/>
            <w:tcMar/>
          </w:tcPr>
          <w:p w:rsidRPr="00C66821" w:rsidR="00C66821" w:rsidP="002A3D09" w:rsidRDefault="00C66821" w14:paraId="4D3769CF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565B2BC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6A6A902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6263A49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43538BB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2</w:t>
            </w:r>
          </w:p>
        </w:tc>
      </w:tr>
      <w:tr xmlns:wp14="http://schemas.microsoft.com/office/word/2010/wordml" w:rsidR="00C66821" w:rsidTr="673F6F8F" w14:paraId="592E5DB6" wp14:textId="77777777">
        <w:tc>
          <w:tcPr>
            <w:tcW w:w="1310" w:type="dxa"/>
            <w:tcMar/>
          </w:tcPr>
          <w:p w:rsidRPr="00C66821" w:rsidR="00C66821" w:rsidP="002A3D09" w:rsidRDefault="00C66821" w14:paraId="5AE1005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081" w:type="dxa"/>
            <w:tcMar/>
          </w:tcPr>
          <w:p w:rsidR="00C66821" w:rsidP="00C66821" w:rsidRDefault="00C66821" w14:paraId="7EA738BB" wp14:textId="4619BA5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3.695 </w:t>
            </w:r>
          </w:p>
        </w:tc>
        <w:tc>
          <w:tcPr>
            <w:tcW w:w="2081" w:type="dxa"/>
            <w:tcMar/>
          </w:tcPr>
          <w:p w:rsidR="00C66821" w:rsidP="002A3D09" w:rsidRDefault="00C66821" w14:paraId="00639107" wp14:textId="46CFCC7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760</w:t>
            </w:r>
          </w:p>
        </w:tc>
        <w:tc>
          <w:tcPr>
            <w:tcW w:w="2081" w:type="dxa"/>
            <w:tcMar/>
          </w:tcPr>
          <w:p w:rsidRPr="00C66821" w:rsidR="00C66821" w:rsidP="673F6F8F" w:rsidRDefault="00C66821" w14:paraId="1D0BFF75" wp14:textId="5AA85C90">
            <w:pPr>
              <w:spacing w:line="360" w:lineRule="auto"/>
              <w:jc w:val="center"/>
              <w:rPr>
                <w:b w:val="1"/>
                <w:bCs w:val="1"/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078</w:t>
            </w:r>
          </w:p>
        </w:tc>
        <w:tc>
          <w:tcPr>
            <w:tcW w:w="2081" w:type="dxa"/>
            <w:tcMar/>
          </w:tcPr>
          <w:p w:rsidR="00C66821" w:rsidP="002A3D09" w:rsidRDefault="00C66821" w14:paraId="2B9644F5" wp14:textId="4596950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.856</w:t>
            </w:r>
          </w:p>
        </w:tc>
      </w:tr>
      <w:tr xmlns:wp14="http://schemas.microsoft.com/office/word/2010/wordml" w:rsidR="00C66821" w:rsidTr="673F6F8F" w14:paraId="77D79A4E" wp14:textId="77777777">
        <w:tc>
          <w:tcPr>
            <w:tcW w:w="1310" w:type="dxa"/>
            <w:tcMar/>
          </w:tcPr>
          <w:p w:rsidRPr="00C66821" w:rsidR="00C66821" w:rsidP="002A3D09" w:rsidRDefault="00C66821" w14:paraId="55293E5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081" w:type="dxa"/>
            <w:tcMar/>
          </w:tcPr>
          <w:p w:rsidR="00C66821" w:rsidP="00C66821" w:rsidRDefault="00C66821" w14:paraId="44C0B33A" wp14:textId="2AA67163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2.912 </w:t>
            </w:r>
          </w:p>
        </w:tc>
        <w:tc>
          <w:tcPr>
            <w:tcW w:w="2081" w:type="dxa"/>
            <w:tcMar/>
          </w:tcPr>
          <w:p w:rsidR="00C66821" w:rsidP="002A3D09" w:rsidRDefault="00C66821" w14:paraId="240D8499" wp14:textId="1B4E99A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577</w:t>
            </w:r>
          </w:p>
        </w:tc>
        <w:tc>
          <w:tcPr>
            <w:tcW w:w="2081" w:type="dxa"/>
            <w:tcMar/>
          </w:tcPr>
          <w:p w:rsidR="00C66821" w:rsidP="002A3D09" w:rsidRDefault="00C66821" w14:paraId="3C0B0F78" wp14:textId="58331B4C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093</w:t>
            </w:r>
          </w:p>
        </w:tc>
        <w:tc>
          <w:tcPr>
            <w:tcW w:w="2081" w:type="dxa"/>
            <w:tcMar/>
          </w:tcPr>
          <w:p w:rsidR="00C66821" w:rsidP="002A3D09" w:rsidRDefault="00C66821" w14:paraId="09D3484C" wp14:textId="60C1C6E0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1.837</w:t>
            </w:r>
          </w:p>
        </w:tc>
      </w:tr>
      <w:tr xmlns:wp14="http://schemas.microsoft.com/office/word/2010/wordml" w:rsidR="00C66821" w:rsidTr="673F6F8F" w14:paraId="56BC5AE9" wp14:textId="77777777">
        <w:tc>
          <w:tcPr>
            <w:tcW w:w="1310" w:type="dxa"/>
            <w:tcMar/>
          </w:tcPr>
          <w:p w:rsidRPr="00C66821" w:rsidR="00C66821" w:rsidP="002A3D09" w:rsidRDefault="00C66821" w14:paraId="24560EC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081" w:type="dxa"/>
            <w:tcMar/>
          </w:tcPr>
          <w:p w:rsidR="00C66821" w:rsidP="00C66821" w:rsidRDefault="00C66821" w14:paraId="4513C055" wp14:textId="226B0C4E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0.763 </w:t>
            </w:r>
          </w:p>
        </w:tc>
        <w:tc>
          <w:tcPr>
            <w:tcW w:w="2081" w:type="dxa"/>
            <w:tcMar/>
          </w:tcPr>
          <w:p w:rsidR="00C66821" w:rsidP="002A3D09" w:rsidRDefault="00C66821" w14:paraId="1A50ADDA" wp14:textId="37177A22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305</w:t>
            </w:r>
          </w:p>
        </w:tc>
        <w:tc>
          <w:tcPr>
            <w:tcW w:w="2081" w:type="dxa"/>
            <w:tcMar/>
          </w:tcPr>
          <w:p w:rsidR="00C66821" w:rsidP="002A3D09" w:rsidRDefault="00C66821" w14:paraId="4838D846" wp14:textId="32E130B5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25</w:t>
            </w:r>
          </w:p>
        </w:tc>
        <w:tc>
          <w:tcPr>
            <w:tcW w:w="2081" w:type="dxa"/>
            <w:tcMar/>
          </w:tcPr>
          <w:p w:rsidR="00C66821" w:rsidP="002A3D09" w:rsidRDefault="00C66821" w14:paraId="20F9F006" wp14:textId="66C1AB82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43</w:t>
            </w:r>
          </w:p>
        </w:tc>
      </w:tr>
    </w:tbl>
    <w:p xmlns:wp14="http://schemas.microsoft.com/office/word/2010/wordml" w:rsidR="00C66821" w:rsidP="00C66821" w:rsidRDefault="00C66821" w14:paraId="359D0145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8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C66821" w:rsidP="00C66821" w:rsidRDefault="00C66821" w14:paraId="2946DB82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0C66821" w:rsidRDefault="00C66821" w14:paraId="095DCA91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C66821">
        <w:rPr>
          <w:noProof/>
          <w:sz w:val="28"/>
          <w:szCs w:val="28"/>
        </w:rPr>
        <w:t>21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743DB869">
          <v:shape id="_x0000_i1048" style="width:12pt;height:17.25pt" fillcolor="window" o:ole="" type="#_x0000_t75">
            <v:imagedata o:title="" r:id="rId8"/>
          </v:shape>
          <o:OLEObject Type="Embed" ProgID="Equation.DSMT4" ShapeID="_x0000_i1048" DrawAspect="Content" ObjectID="_1678966914" r:id="rId22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Pr="00C66821">
        <w:rPr>
          <w:noProof/>
          <w:sz w:val="28"/>
        </w:rPr>
        <w:t>20</w:t>
      </w:r>
      <w:r w:rsidRPr="00AC77ED">
        <w:rPr>
          <w:noProof/>
          <w:sz w:val="28"/>
        </w:rPr>
        <w:t>.</w:t>
      </w:r>
    </w:p>
    <w:p xmlns:wp14="http://schemas.microsoft.com/office/word/2010/wordml" w:rsidR="00C66821" w:rsidP="673F6F8F" w:rsidRDefault="00C66821" w14:paraId="340720B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673F6F8F">
        <w:rPr>
          <w:noProof/>
          <w:sz w:val="28"/>
          <w:szCs w:val="28"/>
          <w:lang w:val="en-US"/>
        </w:rPr>
        <w:t>K</w:t>
      </w:r>
      <w:r w:rsidRPr="673F6F8F">
        <w:rPr>
          <w:noProof/>
          <w:sz w:val="28"/>
          <w:szCs w:val="28"/>
        </w:rPr>
        <w:t xml:space="preserve"> = </w:t>
      </w:r>
      <w:r w:rsidRPr="673F6F8F">
        <w:rPr>
          <w:noProof/>
          <w:sz w:val="28"/>
          <w:szCs w:val="28"/>
        </w:rPr>
        <w:t>0.013213</w:t>
      </w:r>
      <w:r w:rsidRPr="673F6F8F" w:rsidR="0011475B">
        <w:rPr>
          <w:noProof/>
          <w:sz w:val="28"/>
          <w:szCs w:val="28"/>
        </w:rPr>
        <w:t>.</w:t>
      </w:r>
    </w:p>
    <w:p xmlns:wp14="http://schemas.microsoft.com/office/word/2010/wordml" w:rsidR="00C66821" w:rsidP="00C66821" w:rsidRDefault="00C66821" w14:paraId="0F3E86E6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2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18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7CB2DE40">
          <v:shape id="_x0000_i1049" style="width:12pt;height:17.25pt" fillcolor="window" o:ole="" type="#_x0000_t75">
            <v:imagedata o:title="" r:id="rId8"/>
          </v:shape>
          <o:OLEObject Type="Embed" ProgID="Equation.DSMT4" ShapeID="_x0000_i1049" DrawAspect="Content" ObjectID="_1678966915" r:id="rId23"/>
        </w:object>
      </w:r>
      <w:r>
        <w:rPr>
          <w:noProof/>
          <w:sz w:val="28"/>
        </w:rPr>
        <w:t xml:space="preserve"> = 2</w:t>
      </w:r>
      <w:r>
        <w:rPr>
          <w:noProof/>
          <w:sz w:val="28"/>
        </w:rPr>
        <w:t>0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9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C66821" w:rsidTr="673F6F8F" w14:paraId="442B8069" wp14:textId="77777777">
        <w:tc>
          <w:tcPr>
            <w:tcW w:w="4814" w:type="dxa"/>
            <w:tcMar/>
          </w:tcPr>
          <w:p w:rsidRPr="004B3D76" w:rsidR="00C66821" w:rsidP="002A3D09" w:rsidRDefault="00A802C6" w14:paraId="5A2F69A1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C66821" w:rsidP="002A3D09" w:rsidRDefault="00C66821" w14:paraId="4F394778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C66821" w:rsidTr="673F6F8F" w14:paraId="6D93CC17" wp14:textId="77777777">
        <w:tc>
          <w:tcPr>
            <w:tcW w:w="4814" w:type="dxa"/>
            <w:tcMar/>
          </w:tcPr>
          <w:p w:rsidR="00C66821" w:rsidP="002A3D09" w:rsidRDefault="00C66821" w14:paraId="6C8C1C60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19</w:t>
            </w:r>
          </w:p>
        </w:tc>
        <w:tc>
          <w:tcPr>
            <w:tcW w:w="4814" w:type="dxa"/>
            <w:tcMar/>
          </w:tcPr>
          <w:p w:rsidRPr="00372C1F" w:rsidR="00C66821" w:rsidP="673F6F8F" w:rsidRDefault="00C66821" w14:paraId="12DD0160" wp14:textId="6E9CA59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49.096</w:t>
            </w:r>
          </w:p>
        </w:tc>
      </w:tr>
      <w:tr xmlns:wp14="http://schemas.microsoft.com/office/word/2010/wordml" w:rsidR="00C66821" w:rsidTr="673F6F8F" w14:paraId="6E68441A" wp14:textId="77777777">
        <w:tc>
          <w:tcPr>
            <w:tcW w:w="4814" w:type="dxa"/>
            <w:tcMar/>
          </w:tcPr>
          <w:p w:rsidR="00C66821" w:rsidP="002A3D09" w:rsidRDefault="00C66821" w14:paraId="7B5474F0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0</w:t>
            </w:r>
          </w:p>
        </w:tc>
        <w:tc>
          <w:tcPr>
            <w:tcW w:w="4814" w:type="dxa"/>
            <w:tcMar/>
          </w:tcPr>
          <w:p w:rsidR="00C66821" w:rsidP="673F6F8F" w:rsidRDefault="00C66821" w14:paraId="05ECE913" wp14:textId="04DF43A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97.961</w:t>
            </w:r>
          </w:p>
        </w:tc>
      </w:tr>
    </w:tbl>
    <w:p xmlns:wp14="http://schemas.microsoft.com/office/word/2010/wordml" w:rsidR="00C66821" w:rsidP="00C66821" w:rsidRDefault="00C66821" w14:paraId="567A356F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9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2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C66821" w:rsidP="00C66821" w:rsidRDefault="00C66821" w14:paraId="5997CC1D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C66821" w:rsidP="00C66821" w:rsidRDefault="00C66821" w14:paraId="26C57D0F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C66821">
        <w:rPr>
          <w:noProof/>
          <w:sz w:val="28"/>
          <w:szCs w:val="28"/>
        </w:rPr>
        <w:t>145.845</w:t>
      </w:r>
    </w:p>
    <w:p xmlns:wp14="http://schemas.microsoft.com/office/word/2010/wordml" w:rsidRPr="00354929" w:rsidR="00C66821" w:rsidP="007E500E" w:rsidRDefault="00C66821" w14:paraId="52A857B2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C66821">
        <w:rPr>
          <w:noProof/>
          <w:sz w:val="28"/>
          <w:szCs w:val="28"/>
        </w:rPr>
        <w:t>345.994</w:t>
      </w:r>
    </w:p>
    <w:p xmlns:wp14="http://schemas.microsoft.com/office/word/2010/wordml" w:rsidR="00CA17ED" w:rsidP="00CA17ED" w:rsidRDefault="00354929" w14:paraId="59978EBA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Экспоненциальное распределение, </w:t>
      </w:r>
      <w:r>
        <w:rPr>
          <w:sz w:val="28"/>
          <w:szCs w:val="28"/>
          <w:lang w:val="en-US"/>
        </w:rPr>
        <w:t>n = 30:</w:t>
      </w:r>
    </w:p>
    <w:p xmlns:wp14="http://schemas.microsoft.com/office/word/2010/wordml" w:rsidR="00CA17ED" w:rsidP="00CA17ED" w:rsidRDefault="00CA17ED" w14:paraId="3433F0CD" wp14:textId="77777777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sz w:val="28"/>
          <w:szCs w:val="28"/>
        </w:rPr>
        <w:t xml:space="preserve"> 10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6"/>
        <w:gridCol w:w="1610"/>
        <w:gridCol w:w="1595"/>
        <w:gridCol w:w="1615"/>
        <w:gridCol w:w="1596"/>
        <w:gridCol w:w="1616"/>
      </w:tblGrid>
      <w:tr xmlns:wp14="http://schemas.microsoft.com/office/word/2010/wordml" w:rsidRPr="007E2711" w:rsidR="00CA17ED" w:rsidTr="673F6F8F" w14:paraId="4C5FA2CC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0A20995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21BDFF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406315A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0FA2F99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4A1B94B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29BCE87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CA17ED" w:rsidTr="673F6F8F" w14:paraId="7BF0DBE0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19F14E3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487F9B" w14:paraId="4A4CD48F" wp14:textId="6590C4A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0.03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4633503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6D481DD7" wp14:textId="104C00FE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38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267B13B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66F5E131" wp14:textId="7377B54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235</w:t>
            </w:r>
          </w:p>
        </w:tc>
      </w:tr>
      <w:tr xmlns:wp14="http://schemas.microsoft.com/office/word/2010/wordml" w:rsidRPr="007E2711" w:rsidR="00CA17ED" w:rsidTr="673F6F8F" w14:paraId="5E0B2CA6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842F59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487F9B" w14:paraId="251737FF" wp14:textId="3EE8A1B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0.89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60063D6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4C16AC62" wp14:textId="622E2EE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52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2728750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460D2B00" wp14:textId="608B951C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7.990</w:t>
            </w:r>
          </w:p>
        </w:tc>
      </w:tr>
      <w:tr xmlns:wp14="http://schemas.microsoft.com/office/word/2010/wordml" w:rsidRPr="007E2711" w:rsidR="00CA17ED" w:rsidTr="673F6F8F" w14:paraId="4BBB1241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68D9363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3D4F1413" wp14:textId="296AAE0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28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B862D8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4A76EF20" wp14:textId="657CD684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04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7A79C84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5BDC2291" wp14:textId="41D91D6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8.991</w:t>
            </w:r>
          </w:p>
        </w:tc>
      </w:tr>
      <w:tr xmlns:wp14="http://schemas.microsoft.com/office/word/2010/wordml" w:rsidRPr="007E2711" w:rsidR="00CA17ED" w:rsidTr="673F6F8F" w14:paraId="26307AAC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17310F6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5DF1348A" wp14:textId="644E556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37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15C6873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5881B800" wp14:textId="688D07B1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6.94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46723FB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5CA874B0" wp14:textId="6B31EEC3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0.542</w:t>
            </w:r>
          </w:p>
        </w:tc>
      </w:tr>
      <w:tr xmlns:wp14="http://schemas.microsoft.com/office/word/2010/wordml" w:rsidRPr="007E2711" w:rsidR="00CA17ED" w:rsidTr="673F6F8F" w14:paraId="6F26F269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29DE7E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0513B522" wp14:textId="310A071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53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41150DF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2EC09B99" wp14:textId="26F4607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1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7BF7B80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126999FF" wp14:textId="55A76E0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1.337</w:t>
            </w:r>
          </w:p>
        </w:tc>
      </w:tr>
      <w:tr xmlns:wp14="http://schemas.microsoft.com/office/word/2010/wordml" w:rsidRPr="007E2711" w:rsidR="00CA17ED" w:rsidTr="673F6F8F" w14:paraId="3B2DC296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6DDB914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7400EF66" wp14:textId="105A5C9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54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C675C0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5EDB9843" wp14:textId="310B720C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7.24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7F8797A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3DFC7A70" wp14:textId="29495E43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1.734</w:t>
            </w:r>
          </w:p>
        </w:tc>
      </w:tr>
      <w:tr xmlns:wp14="http://schemas.microsoft.com/office/word/2010/wordml" w:rsidRPr="007E2711" w:rsidR="00CA17ED" w:rsidTr="673F6F8F" w14:paraId="77157AF8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28AF3A1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643C1C07" wp14:textId="0AD4261B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.92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4464187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11A686DF" wp14:textId="5BA75C1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9.38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3563157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3978E2F2" wp14:textId="1E464F30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2.010</w:t>
            </w:r>
          </w:p>
        </w:tc>
      </w:tr>
      <w:tr xmlns:wp14="http://schemas.microsoft.com/office/word/2010/wordml" w:rsidRPr="007E2711" w:rsidR="00CA17ED" w:rsidTr="673F6F8F" w14:paraId="612F661E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4CE4F91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0EA0E7AA" wp14:textId="0755DED0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.93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D34F29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77AE82AF" wp14:textId="0240FEF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9.38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7A9E3E4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5F889919" wp14:textId="672E54E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3.221</w:t>
            </w:r>
          </w:p>
        </w:tc>
      </w:tr>
      <w:tr xmlns:wp14="http://schemas.microsoft.com/office/word/2010/wordml" w:rsidRPr="007E2711" w:rsidR="00CA17ED" w:rsidTr="673F6F8F" w14:paraId="2FE0CBA5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4BD2DE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lastRenderedPageBreak/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31846428" wp14:textId="20E9A0FF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3.51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AE9101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46784417" wp14:textId="648584A2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3.87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62C3DA1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4D08C22F" wp14:textId="26F62444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28.086</w:t>
            </w:r>
          </w:p>
        </w:tc>
      </w:tr>
      <w:tr xmlns:wp14="http://schemas.microsoft.com/office/word/2010/wordml" w:rsidRPr="007E2711" w:rsidR="00CA17ED" w:rsidTr="673F6F8F" w14:paraId="2409255F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1830EA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714A6CE7" wp14:textId="6F07BFF6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4.10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7BB07B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E13231" w14:paraId="51B54D16" wp14:textId="113FB83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6.46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18E8C38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E13231" w14:paraId="00BB9524" wp14:textId="0755C7A8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32.727</w:t>
            </w:r>
          </w:p>
        </w:tc>
      </w:tr>
    </w:tbl>
    <w:p xmlns:wp14="http://schemas.microsoft.com/office/word/2010/wordml" w:rsidR="00CA17ED" w:rsidP="00CA17ED" w:rsidRDefault="00CA17ED" w14:paraId="4E0A3D67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C66821" w:rsidR="00C66821">
        <w:rPr>
          <w:noProof/>
          <w:sz w:val="28"/>
          <w:szCs w:val="28"/>
        </w:rPr>
        <w:t xml:space="preserve"> 10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xmlns:wp14="http://schemas.microsoft.com/office/word/2010/wordml" w:rsidR="00CA17ED" w:rsidP="00CA17ED" w:rsidRDefault="00CA17ED" w14:paraId="110FFD37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0C66821" w:rsidRDefault="00C66821" w14:paraId="240A6150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4CB1627E">
          <v:shape id="_x0000_i1050" style="width:12pt;height:17.25pt" fillcolor="window" o:ole="" type="#_x0000_t75">
            <v:imagedata o:title="" r:id="rId8"/>
          </v:shape>
          <o:OLEObject Type="Embed" ProgID="Equation.DSMT4" ShapeID="_x0000_i1050" DrawAspect="Content" ObjectID="_1678966916" r:id="rId24"/>
        </w:object>
      </w:r>
      <w:r>
        <w:rPr>
          <w:noProof/>
        </w:rPr>
        <w:t>:</w:t>
      </w:r>
    </w:p>
    <w:p xmlns:wp14="http://schemas.microsoft.com/office/word/2010/wordml" w:rsidR="00C66821" w:rsidP="00C66821" w:rsidRDefault="00C66821" w14:paraId="126398F7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 w:rsidR="00A802C6">
        <w:rPr>
          <w:noProof/>
          <w:sz w:val="28"/>
          <w:szCs w:val="28"/>
        </w:rPr>
        <w:t>23.58</w:t>
      </w:r>
      <w:r w:rsidRPr="00DA65DC">
        <w:rPr>
          <w:noProof/>
          <w:sz w:val="28"/>
          <w:szCs w:val="28"/>
        </w:rPr>
        <w:t xml:space="preserve"> &gt; </w:t>
      </w:r>
      <w:r w:rsidRPr="00A802C6" w:rsidR="00A802C6">
        <w:rPr>
          <w:noProof/>
          <w:sz w:val="28"/>
          <w:szCs w:val="28"/>
        </w:rPr>
        <w:t>15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C66821" w:rsidP="00C66821" w:rsidRDefault="00C66821" w14:paraId="7957591A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1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774"/>
        <w:gridCol w:w="2775"/>
        <w:gridCol w:w="2775"/>
      </w:tblGrid>
      <w:tr xmlns:wp14="http://schemas.microsoft.com/office/word/2010/wordml" w:rsidR="00A802C6" w:rsidTr="673F6F8F" w14:paraId="3A7AB269" wp14:textId="77777777">
        <w:tc>
          <w:tcPr>
            <w:tcW w:w="1310" w:type="dxa"/>
            <w:tcMar/>
          </w:tcPr>
          <w:p w:rsidRPr="00C66821" w:rsidR="00A802C6" w:rsidP="002A3D09" w:rsidRDefault="00A802C6" w14:paraId="4BE3A5C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774" w:type="dxa"/>
            <w:tcMar/>
          </w:tcPr>
          <w:p w:rsidRPr="00A802C6" w:rsidR="00A802C6" w:rsidP="002A3D09" w:rsidRDefault="00A802C6" w14:paraId="6A677E8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2775" w:type="dxa"/>
            <w:tcMar/>
          </w:tcPr>
          <w:p w:rsidRPr="00A802C6" w:rsidR="00A802C6" w:rsidP="002A3D09" w:rsidRDefault="00A802C6" w14:paraId="2210EED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2</w:t>
            </w:r>
          </w:p>
        </w:tc>
        <w:tc>
          <w:tcPr>
            <w:tcW w:w="2775" w:type="dxa"/>
            <w:tcMar/>
          </w:tcPr>
          <w:p w:rsidRPr="00A802C6" w:rsidR="00A802C6" w:rsidP="002A3D09" w:rsidRDefault="00A802C6" w14:paraId="4C1D930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3</w:t>
            </w:r>
          </w:p>
        </w:tc>
      </w:tr>
      <w:tr xmlns:wp14="http://schemas.microsoft.com/office/word/2010/wordml" w:rsidR="00A802C6" w:rsidTr="673F6F8F" w14:paraId="44ECB000" wp14:textId="77777777">
        <w:tc>
          <w:tcPr>
            <w:tcW w:w="1310" w:type="dxa"/>
            <w:tcMar/>
          </w:tcPr>
          <w:p w:rsidRPr="00C66821" w:rsidR="00A802C6" w:rsidP="002A3D09" w:rsidRDefault="00A802C6" w14:paraId="35F3D1B1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774" w:type="dxa"/>
            <w:tcMar/>
          </w:tcPr>
          <w:p w:rsidR="00A802C6" w:rsidP="00A802C6" w:rsidRDefault="00A802C6" w14:paraId="3500097F" wp14:textId="20BEDEB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3.917 </w:t>
            </w:r>
          </w:p>
        </w:tc>
        <w:tc>
          <w:tcPr>
            <w:tcW w:w="2775" w:type="dxa"/>
            <w:tcMar/>
          </w:tcPr>
          <w:p w:rsidR="00A802C6" w:rsidP="002A3D09" w:rsidRDefault="00A802C6" w14:paraId="3ED64D72" wp14:textId="60B61008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.049</w:t>
            </w:r>
          </w:p>
        </w:tc>
        <w:tc>
          <w:tcPr>
            <w:tcW w:w="2775" w:type="dxa"/>
            <w:tcMar/>
          </w:tcPr>
          <w:p w:rsidRPr="00C66821" w:rsidR="00A802C6" w:rsidP="673F6F8F" w:rsidRDefault="00A802C6" w14:paraId="5C36D23F" wp14:textId="7F5E8FC2">
            <w:pPr>
              <w:spacing w:line="360" w:lineRule="auto"/>
              <w:jc w:val="center"/>
              <w:rPr>
                <w:b w:val="1"/>
                <w:bCs w:val="1"/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.570</w:t>
            </w:r>
          </w:p>
        </w:tc>
      </w:tr>
      <w:tr xmlns:wp14="http://schemas.microsoft.com/office/word/2010/wordml" w:rsidR="00A802C6" w:rsidTr="673F6F8F" w14:paraId="71695E3F" wp14:textId="77777777">
        <w:tc>
          <w:tcPr>
            <w:tcW w:w="1310" w:type="dxa"/>
            <w:tcMar/>
          </w:tcPr>
          <w:p w:rsidRPr="00C66821" w:rsidR="00A802C6" w:rsidP="002A3D09" w:rsidRDefault="00A802C6" w14:paraId="5364515F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774" w:type="dxa"/>
            <w:tcMar/>
          </w:tcPr>
          <w:p w:rsidR="00A802C6" w:rsidP="00A802C6" w:rsidRDefault="00A802C6" w14:paraId="6D9A26E5" wp14:textId="51058FBA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.494</w:t>
            </w:r>
          </w:p>
        </w:tc>
        <w:tc>
          <w:tcPr>
            <w:tcW w:w="2775" w:type="dxa"/>
            <w:tcMar/>
          </w:tcPr>
          <w:p w:rsidR="00A802C6" w:rsidP="002A3D09" w:rsidRDefault="00A802C6" w14:paraId="17BF15D5" wp14:textId="07BEED4C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.124</w:t>
            </w:r>
          </w:p>
        </w:tc>
        <w:tc>
          <w:tcPr>
            <w:tcW w:w="2775" w:type="dxa"/>
            <w:tcMar/>
          </w:tcPr>
          <w:p w:rsidRPr="00A802C6" w:rsidR="00A802C6" w:rsidP="002A3D09" w:rsidRDefault="00A802C6" w14:paraId="4761468E" wp14:textId="56D76DB9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</w:rPr>
              <w:t>2.842</w:t>
            </w:r>
          </w:p>
        </w:tc>
      </w:tr>
      <w:tr xmlns:wp14="http://schemas.microsoft.com/office/word/2010/wordml" w:rsidR="00A802C6" w:rsidTr="673F6F8F" w14:paraId="76135F39" wp14:textId="77777777">
        <w:tc>
          <w:tcPr>
            <w:tcW w:w="1310" w:type="dxa"/>
            <w:tcMar/>
          </w:tcPr>
          <w:p w:rsidRPr="00C66821" w:rsidR="00A802C6" w:rsidP="002A3D09" w:rsidRDefault="00A802C6" w14:paraId="0684CDA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774" w:type="dxa"/>
            <w:tcMar/>
          </w:tcPr>
          <w:p w:rsidR="00A802C6" w:rsidP="00A802C6" w:rsidRDefault="00A802C6" w14:paraId="0989F5B3" wp14:textId="6CB6C98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 xml:space="preserve">0.545 </w:t>
            </w:r>
          </w:p>
        </w:tc>
        <w:tc>
          <w:tcPr>
            <w:tcW w:w="2775" w:type="dxa"/>
            <w:tcMar/>
          </w:tcPr>
          <w:p w:rsidR="00A802C6" w:rsidP="002A3D09" w:rsidRDefault="00A802C6" w14:paraId="1C10EF95" wp14:textId="2A9F882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097</w:t>
            </w:r>
          </w:p>
        </w:tc>
        <w:tc>
          <w:tcPr>
            <w:tcW w:w="2775" w:type="dxa"/>
            <w:tcMar/>
          </w:tcPr>
          <w:p w:rsidR="00A802C6" w:rsidP="002A3D09" w:rsidRDefault="00A802C6" w14:paraId="7D56F0EF" wp14:textId="134CC952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0.284</w:t>
            </w:r>
          </w:p>
        </w:tc>
      </w:tr>
    </w:tbl>
    <w:p xmlns:wp14="http://schemas.microsoft.com/office/word/2010/wordml" w:rsidR="00C66821" w:rsidP="00C66821" w:rsidRDefault="00C66821" w14:paraId="46AD727D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1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C66821" w:rsidP="00C66821" w:rsidRDefault="00C66821" w14:paraId="6B699379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0C66821" w:rsidRDefault="00C66821" w14:paraId="353B2E50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A802C6" w:rsidR="00A802C6">
        <w:rPr>
          <w:noProof/>
          <w:sz w:val="28"/>
          <w:szCs w:val="28"/>
        </w:rPr>
        <w:t>32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D13367B">
          <v:shape id="_x0000_i1051" style="width:12pt;height:17.25pt" fillcolor="window" o:ole="" type="#_x0000_t75">
            <v:imagedata o:title="" r:id="rId8"/>
          </v:shape>
          <o:OLEObject Type="Embed" ProgID="Equation.DSMT4" ShapeID="_x0000_i1051" DrawAspect="Content" ObjectID="_1678966917" r:id="rId25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Pr="00A802C6" w:rsidR="00A802C6">
        <w:rPr>
          <w:noProof/>
          <w:sz w:val="28"/>
        </w:rPr>
        <w:t>31</w:t>
      </w:r>
      <w:r w:rsidRPr="00AC77ED">
        <w:rPr>
          <w:noProof/>
          <w:sz w:val="28"/>
        </w:rPr>
        <w:t>.</w:t>
      </w:r>
    </w:p>
    <w:p xmlns:wp14="http://schemas.microsoft.com/office/word/2010/wordml" w:rsidR="00C66821" w:rsidP="673F6F8F" w:rsidRDefault="00C66821" w14:paraId="745775C0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673F6F8F">
        <w:rPr>
          <w:noProof/>
          <w:sz w:val="28"/>
          <w:szCs w:val="28"/>
          <w:lang w:val="en-US"/>
        </w:rPr>
        <w:t>K</w:t>
      </w:r>
      <w:r w:rsidRPr="673F6F8F">
        <w:rPr>
          <w:noProof/>
          <w:sz w:val="28"/>
          <w:szCs w:val="28"/>
        </w:rPr>
        <w:t xml:space="preserve"> = </w:t>
      </w:r>
      <w:r w:rsidRPr="673F6F8F" w:rsidR="00A802C6">
        <w:rPr>
          <w:noProof/>
          <w:sz w:val="28"/>
          <w:szCs w:val="28"/>
        </w:rPr>
        <w:t>0.00947</w:t>
      </w:r>
      <w:r w:rsidRPr="673F6F8F" w:rsidR="0011475B">
        <w:rPr>
          <w:noProof/>
          <w:sz w:val="28"/>
          <w:szCs w:val="28"/>
        </w:rPr>
        <w:t>.</w:t>
      </w:r>
    </w:p>
    <w:p xmlns:wp14="http://schemas.microsoft.com/office/word/2010/wordml" w:rsidR="00C66821" w:rsidP="00C66821" w:rsidRDefault="00C66821" w14:paraId="2226A7A2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Pr="00A802C6" w:rsid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</w:t>
      </w:r>
      <w:r w:rsidRPr="00C66821">
        <w:rPr>
          <w:noProof/>
          <w:sz w:val="28"/>
        </w:rPr>
        <w:t>30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5995A564">
          <v:shape id="_x0000_i1052" style="width:12pt;height:17.25pt" fillcolor="window" o:ole="" type="#_x0000_t75">
            <v:imagedata o:title="" r:id="rId8"/>
          </v:shape>
          <o:OLEObject Type="Embed" ProgID="Equation.DSMT4" ShapeID="_x0000_i1052" DrawAspect="Content" ObjectID="_1678966918" r:id="rId26"/>
        </w:object>
      </w:r>
      <w:r>
        <w:rPr>
          <w:noProof/>
          <w:sz w:val="28"/>
        </w:rPr>
        <w:t xml:space="preserve"> = </w:t>
      </w:r>
      <w:r w:rsidRPr="00A802C6" w:rsidR="00A802C6">
        <w:rPr>
          <w:noProof/>
          <w:sz w:val="28"/>
        </w:rPr>
        <w:t>31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12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C66821" w:rsidTr="673F6F8F" w14:paraId="00024B0B" wp14:textId="77777777">
        <w:tc>
          <w:tcPr>
            <w:tcW w:w="4814" w:type="dxa"/>
            <w:tcMar/>
          </w:tcPr>
          <w:p w:rsidRPr="004B3D76" w:rsidR="00C66821" w:rsidP="002A3D09" w:rsidRDefault="00A802C6" w14:paraId="06F63AC5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C66821" w:rsidP="002A3D09" w:rsidRDefault="00C66821" w14:paraId="77168302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C66821" w:rsidTr="673F6F8F" w14:paraId="39B8814D" wp14:textId="77777777">
        <w:tc>
          <w:tcPr>
            <w:tcW w:w="4814" w:type="dxa"/>
            <w:tcMar/>
          </w:tcPr>
          <w:p w:rsidRPr="00A802C6" w:rsidR="00C66821" w:rsidP="002A3D09" w:rsidRDefault="00A802C6" w14:paraId="4F9BD7C5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31</w:t>
            </w:r>
          </w:p>
        </w:tc>
        <w:tc>
          <w:tcPr>
            <w:tcW w:w="4814" w:type="dxa"/>
            <w:tcMar/>
          </w:tcPr>
          <w:p w:rsidRPr="00372C1F" w:rsidR="00C66821" w:rsidP="673F6F8F" w:rsidRDefault="00A802C6" w14:paraId="43CDCA65" wp14:textId="3D70E75A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  <w:lang w:val="en-US"/>
              </w:rPr>
              <w:t>108.974</w:t>
            </w:r>
          </w:p>
        </w:tc>
      </w:tr>
    </w:tbl>
    <w:p xmlns:wp14="http://schemas.microsoft.com/office/word/2010/wordml" w:rsidR="00C66821" w:rsidP="00C66821" w:rsidRDefault="00C66821" w14:paraId="206BED50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12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 w:rsidR="00A802C6">
        <w:rPr>
          <w:noProof/>
          <w:sz w:val="28"/>
        </w:rPr>
        <w:t xml:space="preserve"> = </w:t>
      </w:r>
      <w:r w:rsidRPr="00A802C6" w:rsid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C66821" w:rsidP="00C66821" w:rsidRDefault="00C66821" w14:paraId="3FE9F23F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C66821" w:rsidP="00C66821" w:rsidRDefault="00C66821" w14:paraId="1C423D95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A802C6" w:rsidR="00A802C6">
        <w:rPr>
          <w:noProof/>
          <w:sz w:val="28"/>
          <w:szCs w:val="28"/>
        </w:rPr>
        <w:t>108.974</w:t>
      </w:r>
    </w:p>
    <w:p xmlns:wp14="http://schemas.microsoft.com/office/word/2010/wordml" w:rsidRPr="00CA17ED" w:rsidR="00C66821" w:rsidP="00CA17ED" w:rsidRDefault="00C66821" w14:paraId="1FDE6BA3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="00A802C6">
        <w:rPr>
          <w:noProof/>
          <w:sz w:val="28"/>
          <w:szCs w:val="28"/>
        </w:rPr>
        <w:t>441.694</w:t>
      </w:r>
    </w:p>
    <w:p xmlns:wp14="http://schemas.microsoft.com/office/word/2010/wordml" w:rsidRPr="007E500E" w:rsidR="00354929" w:rsidP="00354929" w:rsidRDefault="00354929" w14:paraId="3F4E22E5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Экспоненциальное распределение, </w:t>
      </w:r>
      <w:r>
        <w:rPr>
          <w:sz w:val="28"/>
          <w:szCs w:val="28"/>
          <w:lang w:val="en-US"/>
        </w:rPr>
        <w:t>n = 24:</w:t>
      </w:r>
    </w:p>
    <w:p xmlns:wp14="http://schemas.microsoft.com/office/word/2010/wordml" w:rsidR="007E500E" w:rsidP="007E500E" w:rsidRDefault="007E500E" w14:paraId="625F597C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13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1"/>
        <w:gridCol w:w="1611"/>
        <w:gridCol w:w="1598"/>
        <w:gridCol w:w="1611"/>
        <w:gridCol w:w="1599"/>
        <w:gridCol w:w="1618"/>
      </w:tblGrid>
      <w:tr xmlns:wp14="http://schemas.microsoft.com/office/word/2010/wordml" w:rsidRPr="007E2711" w:rsidR="007E500E" w:rsidTr="007E2711" w14:paraId="27D5BB31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6ADF4C7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0CC9CE0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4F115A4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4340D0E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3A3A36E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4F5047E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07E2711" w14:paraId="234B4502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065D241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36C2B23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416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02DC429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4BCEBE8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765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3C3E0C4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13231" w14:paraId="1B2F3E9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35</w:t>
            </w:r>
          </w:p>
        </w:tc>
      </w:tr>
      <w:tr xmlns:wp14="http://schemas.microsoft.com/office/word/2010/wordml" w:rsidRPr="007E2711" w:rsidR="00E13231" w:rsidTr="007E2711" w14:paraId="3E688DAF" wp14:textId="77777777">
        <w:tc>
          <w:tcPr>
            <w:tcW w:w="1642" w:type="dxa"/>
            <w:shd w:val="clear" w:color="auto" w:fill="auto"/>
          </w:tcPr>
          <w:p w:rsidRPr="007E2711" w:rsidR="00E13231" w:rsidP="007E2711" w:rsidRDefault="00E13231" w14:paraId="2CC21B9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23AD4D4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903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22F65FF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79735EA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869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1B4C6DB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16829BA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779</w:t>
            </w:r>
          </w:p>
        </w:tc>
      </w:tr>
      <w:tr xmlns:wp14="http://schemas.microsoft.com/office/word/2010/wordml" w:rsidRPr="007E2711" w:rsidR="00E13231" w:rsidTr="007E2711" w14:paraId="3802C3B7" wp14:textId="77777777">
        <w:tc>
          <w:tcPr>
            <w:tcW w:w="1642" w:type="dxa"/>
            <w:shd w:val="clear" w:color="auto" w:fill="auto"/>
          </w:tcPr>
          <w:p w:rsidRPr="007E2711" w:rsidR="00E13231" w:rsidP="007E2711" w:rsidRDefault="00E13231" w14:paraId="57AB747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65EEA22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326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734B4ECA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2144167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367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362372F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5AF3D2F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840</w:t>
            </w:r>
          </w:p>
        </w:tc>
      </w:tr>
      <w:tr xmlns:wp14="http://schemas.microsoft.com/office/word/2010/wordml" w:rsidRPr="007E2711" w:rsidR="00E13231" w:rsidTr="007E2711" w14:paraId="48A88445" wp14:textId="77777777">
        <w:tc>
          <w:tcPr>
            <w:tcW w:w="1642" w:type="dxa"/>
            <w:shd w:val="clear" w:color="auto" w:fill="auto"/>
          </w:tcPr>
          <w:p w:rsidRPr="007E2711" w:rsidR="00E13231" w:rsidP="007E2711" w:rsidRDefault="00E13231" w14:paraId="22C3D75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2167F5F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500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4E75B50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2A11D99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411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74BC2F5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1D8317D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957</w:t>
            </w:r>
          </w:p>
        </w:tc>
      </w:tr>
      <w:tr xmlns:wp14="http://schemas.microsoft.com/office/word/2010/wordml" w:rsidRPr="007E2711" w:rsidR="00E13231" w:rsidTr="007E2711" w14:paraId="0C27BBBF" wp14:textId="77777777">
        <w:tc>
          <w:tcPr>
            <w:tcW w:w="1642" w:type="dxa"/>
            <w:shd w:val="clear" w:color="auto" w:fill="auto"/>
          </w:tcPr>
          <w:p w:rsidRPr="007E2711" w:rsidR="00E13231" w:rsidP="007E2711" w:rsidRDefault="00E13231" w14:paraId="1D0ADF7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544D1C0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925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62218FB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5A0FEE8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051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63ECE29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0C18A79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309</w:t>
            </w:r>
          </w:p>
        </w:tc>
      </w:tr>
      <w:tr xmlns:wp14="http://schemas.microsoft.com/office/word/2010/wordml" w:rsidRPr="007E2711" w:rsidR="00E13231" w:rsidTr="007E2711" w14:paraId="34827C5D" wp14:textId="77777777">
        <w:tc>
          <w:tcPr>
            <w:tcW w:w="1642" w:type="dxa"/>
            <w:shd w:val="clear" w:color="auto" w:fill="auto"/>
          </w:tcPr>
          <w:p w:rsidRPr="007E2711" w:rsidR="00E13231" w:rsidP="007E2711" w:rsidRDefault="00E13231" w14:paraId="5D9A48C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187A6BB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101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4B7EE69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179017C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829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4C89F63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3EED896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518</w:t>
            </w:r>
          </w:p>
        </w:tc>
      </w:tr>
      <w:tr xmlns:wp14="http://schemas.microsoft.com/office/word/2010/wordml" w:rsidRPr="007E2711" w:rsidR="00E13231" w:rsidTr="007E2711" w14:paraId="0EB86670" wp14:textId="77777777">
        <w:tc>
          <w:tcPr>
            <w:tcW w:w="1642" w:type="dxa"/>
            <w:shd w:val="clear" w:color="auto" w:fill="auto"/>
          </w:tcPr>
          <w:p w:rsidRPr="007E2711" w:rsidR="00E13231" w:rsidP="007E2711" w:rsidRDefault="00E13231" w14:paraId="71F3359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2804428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265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46BB266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528120E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382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4EB4CCB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2C5486E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.147</w:t>
            </w:r>
          </w:p>
        </w:tc>
      </w:tr>
      <w:tr xmlns:wp14="http://schemas.microsoft.com/office/word/2010/wordml" w:rsidRPr="007E2711" w:rsidR="00E13231" w:rsidTr="007E2711" w14:paraId="3BD33A21" wp14:textId="77777777">
        <w:tc>
          <w:tcPr>
            <w:tcW w:w="1642" w:type="dxa"/>
            <w:shd w:val="clear" w:color="auto" w:fill="auto"/>
          </w:tcPr>
          <w:p w:rsidRPr="007E2711" w:rsidR="00E13231" w:rsidP="007E2711" w:rsidRDefault="00E13231" w14:paraId="46D1341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4C51247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.421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519C40F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Pr="007E2711" w:rsidR="00E13231" w:rsidP="007E2711" w:rsidRDefault="00E13231" w14:paraId="082966C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23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5164103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Pr="007E2711" w:rsidR="00E13231" w:rsidP="007E2711" w:rsidRDefault="00E13231" w14:paraId="664CA21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.706</w:t>
            </w:r>
          </w:p>
        </w:tc>
      </w:tr>
    </w:tbl>
    <w:p xmlns:wp14="http://schemas.microsoft.com/office/word/2010/wordml" w:rsidR="007E500E" w:rsidP="007E500E" w:rsidRDefault="007E500E" w14:paraId="3132372F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C66821" w:rsidR="00C66821">
        <w:rPr>
          <w:noProof/>
          <w:sz w:val="28"/>
          <w:szCs w:val="28"/>
        </w:rPr>
        <w:t xml:space="preserve"> 13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xmlns:wp14="http://schemas.microsoft.com/office/word/2010/wordml" w:rsidR="007E500E" w:rsidP="007E500E" w:rsidRDefault="007E500E" w14:paraId="1F72F646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802C6" w:rsidP="00A802C6" w:rsidRDefault="00A802C6" w14:paraId="37CB4D73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28759F88">
          <v:shape id="_x0000_i1053" style="width:12pt;height:17.25pt" fillcolor="window" o:ole="" type="#_x0000_t75">
            <v:imagedata o:title="" r:id="rId8"/>
          </v:shape>
          <o:OLEObject Type="Embed" ProgID="Equation.DSMT4" ShapeID="_x0000_i1053" DrawAspect="Content" ObjectID="_1678966919" r:id="rId27"/>
        </w:object>
      </w:r>
      <w:r>
        <w:rPr>
          <w:noProof/>
        </w:rPr>
        <w:t>:</w:t>
      </w:r>
    </w:p>
    <w:p xmlns:wp14="http://schemas.microsoft.com/office/word/2010/wordml" w:rsidR="00A802C6" w:rsidP="00A802C6" w:rsidRDefault="00A802C6" w14:paraId="11730085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>
        <w:rPr>
          <w:noProof/>
          <w:sz w:val="28"/>
          <w:szCs w:val="28"/>
        </w:rPr>
        <w:t>17.47</w:t>
      </w:r>
      <w:r w:rsidRPr="00DA65DC">
        <w:rPr>
          <w:noProof/>
          <w:sz w:val="28"/>
          <w:szCs w:val="28"/>
        </w:rPr>
        <w:t xml:space="preserve"> &gt; </w:t>
      </w:r>
      <w:r w:rsidRPr="00A802C6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802C6" w:rsidP="00A802C6" w:rsidRDefault="00A802C6" w14:paraId="7BD7486E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4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774"/>
        <w:gridCol w:w="2775"/>
        <w:gridCol w:w="2775"/>
      </w:tblGrid>
      <w:tr xmlns:wp14="http://schemas.microsoft.com/office/word/2010/wordml" w:rsidR="00A802C6" w:rsidTr="00797D7B" w14:paraId="215259EE" wp14:textId="77777777">
        <w:tc>
          <w:tcPr>
            <w:tcW w:w="1310" w:type="dxa"/>
          </w:tcPr>
          <w:p w:rsidRPr="00C66821" w:rsidR="00A802C6" w:rsidP="002A3D09" w:rsidRDefault="00A802C6" w14:paraId="4F6AF5B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774" w:type="dxa"/>
          </w:tcPr>
          <w:p w:rsidRPr="00A802C6" w:rsidR="00A802C6" w:rsidP="002A3D09" w:rsidRDefault="00A802C6" w14:paraId="01E379B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2775" w:type="dxa"/>
          </w:tcPr>
          <w:p w:rsidRPr="00A802C6" w:rsidR="00A802C6" w:rsidP="002A3D09" w:rsidRDefault="00A802C6" w14:paraId="0A05634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2775" w:type="dxa"/>
          </w:tcPr>
          <w:p w:rsidRPr="00A802C6" w:rsidR="00A802C6" w:rsidP="002A3D09" w:rsidRDefault="00A802C6" w14:paraId="5210C00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7</w:t>
            </w:r>
          </w:p>
        </w:tc>
      </w:tr>
      <w:tr xmlns:wp14="http://schemas.microsoft.com/office/word/2010/wordml" w:rsidR="00A802C6" w:rsidTr="00797D7B" w14:paraId="64B305FD" wp14:textId="77777777">
        <w:tc>
          <w:tcPr>
            <w:tcW w:w="1310" w:type="dxa"/>
          </w:tcPr>
          <w:p w:rsidRPr="00C66821" w:rsidR="00A802C6" w:rsidP="002A3D09" w:rsidRDefault="00A802C6" w14:paraId="04E1EE7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774" w:type="dxa"/>
          </w:tcPr>
          <w:p w:rsidR="00A802C6" w:rsidP="00A802C6" w:rsidRDefault="00A802C6" w14:paraId="30DB50E4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 xml:space="preserve">3.776 </w:t>
            </w:r>
          </w:p>
        </w:tc>
        <w:tc>
          <w:tcPr>
            <w:tcW w:w="2775" w:type="dxa"/>
          </w:tcPr>
          <w:p w:rsidR="00A802C6" w:rsidP="002A3D09" w:rsidRDefault="00A802C6" w14:paraId="1040478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816</w:t>
            </w:r>
          </w:p>
        </w:tc>
        <w:tc>
          <w:tcPr>
            <w:tcW w:w="2775" w:type="dxa"/>
          </w:tcPr>
          <w:p w:rsidRPr="00C66821" w:rsidR="00A802C6" w:rsidP="002A3D09" w:rsidRDefault="00A802C6" w14:paraId="1B729648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354</w:t>
            </w:r>
          </w:p>
        </w:tc>
      </w:tr>
      <w:tr xmlns:wp14="http://schemas.microsoft.com/office/word/2010/wordml" w:rsidR="00A802C6" w:rsidTr="00797D7B" w14:paraId="66276E46" wp14:textId="77777777">
        <w:tc>
          <w:tcPr>
            <w:tcW w:w="1310" w:type="dxa"/>
          </w:tcPr>
          <w:p w:rsidRPr="00C66821" w:rsidR="00A802C6" w:rsidP="002A3D09" w:rsidRDefault="00A802C6" w14:paraId="49A0D8A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774" w:type="dxa"/>
          </w:tcPr>
          <w:p w:rsidR="00A802C6" w:rsidP="002A3D09" w:rsidRDefault="00A802C6" w14:paraId="43108F8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3.187</w:t>
            </w:r>
          </w:p>
        </w:tc>
        <w:tc>
          <w:tcPr>
            <w:tcW w:w="2775" w:type="dxa"/>
          </w:tcPr>
          <w:p w:rsidR="00A802C6" w:rsidP="002A3D09" w:rsidRDefault="00A802C6" w14:paraId="3F08025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814</w:t>
            </w:r>
          </w:p>
        </w:tc>
        <w:tc>
          <w:tcPr>
            <w:tcW w:w="2775" w:type="dxa"/>
          </w:tcPr>
          <w:p w:rsidRPr="00A802C6" w:rsidR="00A802C6" w:rsidP="002A3D09" w:rsidRDefault="00A802C6" w14:paraId="72EA2FB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518</w:t>
            </w:r>
          </w:p>
        </w:tc>
      </w:tr>
      <w:tr xmlns:wp14="http://schemas.microsoft.com/office/word/2010/wordml" w:rsidR="00A802C6" w:rsidTr="00797D7B" w14:paraId="7DF16352" wp14:textId="77777777">
        <w:tc>
          <w:tcPr>
            <w:tcW w:w="1310" w:type="dxa"/>
          </w:tcPr>
          <w:p w:rsidRPr="00C66821" w:rsidR="00A802C6" w:rsidP="002A3D09" w:rsidRDefault="00A802C6" w14:paraId="5372227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774" w:type="dxa"/>
          </w:tcPr>
          <w:p w:rsidR="00A802C6" w:rsidP="00A802C6" w:rsidRDefault="00A802C6" w14:paraId="5D72CBC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 xml:space="preserve">0.589 </w:t>
            </w:r>
          </w:p>
        </w:tc>
        <w:tc>
          <w:tcPr>
            <w:tcW w:w="2775" w:type="dxa"/>
          </w:tcPr>
          <w:p w:rsidR="00A802C6" w:rsidP="002A3D09" w:rsidRDefault="00A802C6" w14:paraId="2B2FBB95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002</w:t>
            </w:r>
          </w:p>
        </w:tc>
        <w:tc>
          <w:tcPr>
            <w:tcW w:w="2775" w:type="dxa"/>
          </w:tcPr>
          <w:p w:rsidR="00A802C6" w:rsidP="002A3D09" w:rsidRDefault="00A802C6" w14:paraId="33A4D37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164</w:t>
            </w:r>
          </w:p>
        </w:tc>
      </w:tr>
    </w:tbl>
    <w:p xmlns:wp14="http://schemas.microsoft.com/office/word/2010/wordml" w:rsidR="00A802C6" w:rsidP="00A802C6" w:rsidRDefault="00A802C6" w14:paraId="57CD814D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4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A802C6" w:rsidP="00A802C6" w:rsidRDefault="00A802C6" w14:paraId="08CE6F91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802C6" w:rsidP="00A802C6" w:rsidRDefault="00A802C6" w14:paraId="55E5F4C2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A802C6">
        <w:rPr>
          <w:noProof/>
          <w:sz w:val="28"/>
          <w:szCs w:val="28"/>
        </w:rPr>
        <w:t>26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FECB6A9">
          <v:shape id="_x0000_i1054" style="width:12pt;height:17.25pt" fillcolor="window" o:ole="" type="#_x0000_t75">
            <v:imagedata o:title="" r:id="rId8"/>
          </v:shape>
          <o:OLEObject Type="Embed" ProgID="Equation.DSMT4" ShapeID="_x0000_i1054" DrawAspect="Content" ObjectID="_1678966920" r:id="rId28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Pr="00A802C6">
        <w:rPr>
          <w:noProof/>
          <w:sz w:val="28"/>
        </w:rPr>
        <w:t>25</w:t>
      </w:r>
      <w:r w:rsidRPr="00AC77ED">
        <w:rPr>
          <w:noProof/>
          <w:sz w:val="28"/>
        </w:rPr>
        <w:t>.</w:t>
      </w:r>
    </w:p>
    <w:p xmlns:wp14="http://schemas.microsoft.com/office/word/2010/wordml" w:rsidR="00A802C6" w:rsidP="00A802C6" w:rsidRDefault="00A802C6" w14:paraId="780B2642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Pr="00A802C6">
        <w:rPr>
          <w:noProof/>
          <w:sz w:val="28"/>
        </w:rPr>
        <w:t>0.016705</w:t>
      </w:r>
      <w:r w:rsidR="0011475B">
        <w:rPr>
          <w:noProof/>
          <w:sz w:val="28"/>
        </w:rPr>
        <w:t>.</w:t>
      </w:r>
    </w:p>
    <w:p xmlns:wp14="http://schemas.microsoft.com/office/word/2010/wordml" w:rsidR="00A802C6" w:rsidP="00A802C6" w:rsidRDefault="00A802C6" w14:paraId="17A94E20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P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24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4FE17BB2">
          <v:shape id="_x0000_i1055" style="width:12pt;height:17.25pt" fillcolor="window" o:ole="" type="#_x0000_t75">
            <v:imagedata o:title="" r:id="rId8"/>
          </v:shape>
          <o:OLEObject Type="Embed" ProgID="Equation.DSMT4" ShapeID="_x0000_i1055" DrawAspect="Content" ObjectID="_1678966921" r:id="rId29"/>
        </w:object>
      </w:r>
      <w:r>
        <w:rPr>
          <w:noProof/>
          <w:sz w:val="28"/>
        </w:rPr>
        <w:t xml:space="preserve"> = </w:t>
      </w:r>
      <w:r w:rsidRPr="00A802C6">
        <w:rPr>
          <w:noProof/>
          <w:sz w:val="28"/>
        </w:rPr>
        <w:t>25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15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A802C6" w:rsidTr="002A3D09" w14:paraId="1780F9B0" wp14:textId="77777777">
        <w:tc>
          <w:tcPr>
            <w:tcW w:w="4814" w:type="dxa"/>
          </w:tcPr>
          <w:p w:rsidRPr="004B3D76" w:rsidR="00A802C6" w:rsidP="002A3D09" w:rsidRDefault="00A802C6" w14:paraId="3B9E37CC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Pr="004B3D76" w:rsidR="00A802C6" w:rsidP="002A3D09" w:rsidRDefault="00A802C6" w14:paraId="53879434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A802C6" w:rsidTr="002A3D09" w14:paraId="1FB2CC3E" wp14:textId="77777777">
        <w:tc>
          <w:tcPr>
            <w:tcW w:w="4814" w:type="dxa"/>
          </w:tcPr>
          <w:p w:rsidRPr="00A802C6" w:rsidR="00A802C6" w:rsidP="002A3D09" w:rsidRDefault="00A802C6" w14:paraId="3944935F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25</w:t>
            </w:r>
          </w:p>
        </w:tc>
        <w:tc>
          <w:tcPr>
            <w:tcW w:w="4814" w:type="dxa"/>
          </w:tcPr>
          <w:p w:rsidRPr="00372C1F" w:rsidR="00A802C6" w:rsidP="002A3D09" w:rsidRDefault="00A802C6" w14:paraId="1276A00C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 w:rsidRPr="00A802C6">
              <w:rPr>
                <w:noProof/>
                <w:sz w:val="28"/>
                <w:lang w:val="en-US"/>
              </w:rPr>
              <w:t>59.862</w:t>
            </w:r>
          </w:p>
        </w:tc>
      </w:tr>
    </w:tbl>
    <w:p xmlns:wp14="http://schemas.microsoft.com/office/word/2010/wordml" w:rsidR="00A802C6" w:rsidP="00A802C6" w:rsidRDefault="00A802C6" w14:paraId="5239F8F2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15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P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A802C6" w:rsidP="00A802C6" w:rsidRDefault="00A802C6" w14:paraId="61CDCEAD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A802C6" w:rsidP="00A802C6" w:rsidRDefault="00A802C6" w14:paraId="7B42B6CA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A802C6">
        <w:rPr>
          <w:noProof/>
          <w:sz w:val="28"/>
          <w:szCs w:val="28"/>
        </w:rPr>
        <w:t>59.862</w:t>
      </w:r>
    </w:p>
    <w:p xmlns:wp14="http://schemas.microsoft.com/office/word/2010/wordml" w:rsidR="00A802C6" w:rsidP="007E500E" w:rsidRDefault="00A802C6" w14:paraId="6C3743C2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A802C6">
        <w:rPr>
          <w:noProof/>
          <w:sz w:val="28"/>
          <w:szCs w:val="28"/>
        </w:rPr>
        <w:t>228.307</w:t>
      </w:r>
    </w:p>
    <w:p xmlns:wp14="http://schemas.microsoft.com/office/word/2010/wordml" w:rsidRPr="00354929" w:rsidR="00A802C6" w:rsidP="007E500E" w:rsidRDefault="00A802C6" w14:paraId="6BB9E253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7E500E" w:rsidP="007E500E" w:rsidRDefault="00354929" w14:paraId="539AC377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lastRenderedPageBreak/>
        <w:t xml:space="preserve">Экспоненциальное распределение, </w:t>
      </w:r>
      <w:r>
        <w:rPr>
          <w:sz w:val="28"/>
          <w:szCs w:val="28"/>
          <w:lang w:val="en-US"/>
        </w:rPr>
        <w:t>n = 18:</w:t>
      </w:r>
    </w:p>
    <w:p xmlns:wp14="http://schemas.microsoft.com/office/word/2010/wordml" w:rsidR="007E500E" w:rsidP="007E500E" w:rsidRDefault="007E500E" w14:paraId="4A49D3FB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16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07E2711" w14:paraId="5C74B8B8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1A7C123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634862E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0424C03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03B46EB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65B7A78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5B3036B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07E2711" w14:paraId="48E942E2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2E32D52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4ECB8C7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0.215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1F87031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6F8F44F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732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601423B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13231" w14:paraId="20CF74C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334</w:t>
            </w:r>
          </w:p>
        </w:tc>
      </w:tr>
      <w:tr xmlns:wp14="http://schemas.microsoft.com/office/word/2010/wordml" w:rsidRPr="007E2711" w:rsidR="007E500E" w:rsidTr="007E2711" w14:paraId="7373E78C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138328F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1783A70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213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5FCB5F4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6801885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990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3343440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13231" w14:paraId="0082EB4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.081</w:t>
            </w:r>
          </w:p>
        </w:tc>
      </w:tr>
      <w:tr xmlns:wp14="http://schemas.microsoft.com/office/word/2010/wordml" w:rsidRPr="007E2711" w:rsidR="007E500E" w:rsidTr="007E2711" w14:paraId="20352461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297C039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5132495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13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1391D46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00C4C96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78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62E3969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13231" w14:paraId="2F7805F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681</w:t>
            </w:r>
          </w:p>
        </w:tc>
      </w:tr>
      <w:tr xmlns:wp14="http://schemas.microsoft.com/office/word/2010/wordml" w:rsidRPr="007E2711" w:rsidR="007E500E" w:rsidTr="007E2711" w14:paraId="291BBEF3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5055DCC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1E51CDC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720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0FA5DB3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51E4223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602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6945657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13231" w14:paraId="430E98E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.227</w:t>
            </w:r>
          </w:p>
        </w:tc>
      </w:tr>
      <w:tr xmlns:wp14="http://schemas.microsoft.com/office/word/2010/wordml" w:rsidRPr="007E2711" w:rsidR="007E500E" w:rsidTr="007E2711" w14:paraId="0F061F13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14648C2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72218C7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240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1D7208F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58BF9B9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882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6D95BA9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13231" w14:paraId="6EE83D0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3.823</w:t>
            </w:r>
          </w:p>
        </w:tc>
      </w:tr>
      <w:tr xmlns:wp14="http://schemas.microsoft.com/office/word/2010/wordml" w:rsidRPr="007E2711" w:rsidR="007E500E" w:rsidTr="007E2711" w14:paraId="7490C414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1AA1B77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2E2A019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495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0E2297C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13231" w14:paraId="0B96BD7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866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108A69A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13231" w14:paraId="7F33E0B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6.513</w:t>
            </w:r>
          </w:p>
        </w:tc>
      </w:tr>
    </w:tbl>
    <w:p xmlns:wp14="http://schemas.microsoft.com/office/word/2010/wordml" w:rsidR="007E500E" w:rsidP="007E500E" w:rsidRDefault="007E500E" w14:paraId="459D67E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C66821" w:rsidR="00C66821">
        <w:rPr>
          <w:noProof/>
          <w:sz w:val="28"/>
          <w:szCs w:val="28"/>
        </w:rPr>
        <w:t xml:space="preserve"> 16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xmlns:wp14="http://schemas.microsoft.com/office/word/2010/wordml" w:rsidR="007E500E" w:rsidP="007E500E" w:rsidRDefault="007E500E" w14:paraId="23DE523C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802C6" w:rsidP="00A802C6" w:rsidRDefault="00A802C6" w14:paraId="691E08AF" wp14:textId="77777777">
      <w:pPr>
        <w:spacing w:line="360" w:lineRule="auto"/>
        <w:ind w:firstLine="709"/>
        <w:jc w:val="both"/>
        <w:rPr>
          <w:noProof/>
        </w:rPr>
      </w:pP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5A81F862">
          <v:shape id="_x0000_i1056" style="width:12pt;height:17.25pt" fillcolor="window" o:ole="" type="#_x0000_t75">
            <v:imagedata o:title="" r:id="rId8"/>
          </v:shape>
          <o:OLEObject Type="Embed" ProgID="Equation.DSMT4" ShapeID="_x0000_i1056" DrawAspect="Content" ObjectID="_1678966922" r:id="rId30"/>
        </w:object>
      </w:r>
      <w:r>
        <w:rPr>
          <w:noProof/>
        </w:rPr>
        <w:t>:</w:t>
      </w:r>
    </w:p>
    <w:p xmlns:wp14="http://schemas.microsoft.com/office/word/2010/wordml" w:rsidR="00A802C6" w:rsidP="00A802C6" w:rsidRDefault="00A802C6" w14:paraId="74109ED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>
        <w:rPr>
          <w:noProof/>
          <w:sz w:val="28"/>
          <w:szCs w:val="28"/>
        </w:rPr>
        <w:t xml:space="preserve">13.79 </w:t>
      </w:r>
      <w:r w:rsidRPr="00DA65DC">
        <w:rPr>
          <w:noProof/>
          <w:sz w:val="28"/>
          <w:szCs w:val="28"/>
        </w:rPr>
        <w:t xml:space="preserve">&gt; </w:t>
      </w:r>
      <w:r w:rsidRPr="00A802C6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802C6" w:rsidP="00A802C6" w:rsidRDefault="00A802C6" w14:paraId="7ECB7F9D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7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3930"/>
        <w:gridCol w:w="4394"/>
      </w:tblGrid>
      <w:tr xmlns:wp14="http://schemas.microsoft.com/office/word/2010/wordml" w:rsidR="00A802C6" w:rsidTr="00A802C6" w14:paraId="65D87E15" wp14:textId="77777777">
        <w:tc>
          <w:tcPr>
            <w:tcW w:w="1310" w:type="dxa"/>
          </w:tcPr>
          <w:p w:rsidRPr="00C66821" w:rsidR="00A802C6" w:rsidP="002A3D09" w:rsidRDefault="00A802C6" w14:paraId="1A7EE1D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3930" w:type="dxa"/>
          </w:tcPr>
          <w:p w:rsidRPr="00A802C6" w:rsidR="00A802C6" w:rsidP="002A3D09" w:rsidRDefault="00A802C6" w14:paraId="221A289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4394" w:type="dxa"/>
          </w:tcPr>
          <w:p w:rsidRPr="00A802C6" w:rsidR="00A802C6" w:rsidP="002A3D09" w:rsidRDefault="00A802C6" w14:paraId="6B44183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0</w:t>
            </w:r>
          </w:p>
        </w:tc>
      </w:tr>
      <w:tr xmlns:wp14="http://schemas.microsoft.com/office/word/2010/wordml" w:rsidR="00A802C6" w:rsidTr="00A802C6" w14:paraId="7B6561F1" wp14:textId="77777777">
        <w:tc>
          <w:tcPr>
            <w:tcW w:w="1310" w:type="dxa"/>
          </w:tcPr>
          <w:p w:rsidRPr="00C66821" w:rsidR="00A802C6" w:rsidP="002A3D09" w:rsidRDefault="00A802C6" w14:paraId="60FA9DD1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3930" w:type="dxa"/>
          </w:tcPr>
          <w:p w:rsidR="00A802C6" w:rsidP="00A802C6" w:rsidRDefault="00A802C6" w14:paraId="5D75F71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495</w:t>
            </w:r>
          </w:p>
        </w:tc>
        <w:tc>
          <w:tcPr>
            <w:tcW w:w="4394" w:type="dxa"/>
          </w:tcPr>
          <w:p w:rsidR="00A802C6" w:rsidP="002A3D09" w:rsidRDefault="00A802C6" w14:paraId="330D420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548</w:t>
            </w:r>
          </w:p>
        </w:tc>
      </w:tr>
      <w:tr xmlns:wp14="http://schemas.microsoft.com/office/word/2010/wordml" w:rsidR="00A802C6" w:rsidTr="00A802C6" w14:paraId="59D2DF67" wp14:textId="77777777">
        <w:tc>
          <w:tcPr>
            <w:tcW w:w="1310" w:type="dxa"/>
          </w:tcPr>
          <w:p w:rsidRPr="00C66821" w:rsidR="00A802C6" w:rsidP="002A3D09" w:rsidRDefault="00A802C6" w14:paraId="353356E8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3930" w:type="dxa"/>
          </w:tcPr>
          <w:p w:rsidR="00A802C6" w:rsidP="00A802C6" w:rsidRDefault="00A802C6" w14:paraId="36DA841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455</w:t>
            </w:r>
          </w:p>
        </w:tc>
        <w:tc>
          <w:tcPr>
            <w:tcW w:w="4394" w:type="dxa"/>
          </w:tcPr>
          <w:p w:rsidR="00A802C6" w:rsidP="002A3D09" w:rsidRDefault="00A802C6" w14:paraId="468E927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899</w:t>
            </w:r>
          </w:p>
        </w:tc>
      </w:tr>
      <w:tr xmlns:wp14="http://schemas.microsoft.com/office/word/2010/wordml" w:rsidR="00A802C6" w:rsidTr="00A802C6" w14:paraId="293E6A9D" wp14:textId="77777777">
        <w:tc>
          <w:tcPr>
            <w:tcW w:w="1310" w:type="dxa"/>
          </w:tcPr>
          <w:p w:rsidRPr="00C66821" w:rsidR="00A802C6" w:rsidP="002A3D09" w:rsidRDefault="00A802C6" w14:paraId="1316E5DF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3930" w:type="dxa"/>
          </w:tcPr>
          <w:p w:rsidR="00A802C6" w:rsidP="00A802C6" w:rsidRDefault="00A802C6" w14:paraId="021C7528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0.040</w:t>
            </w:r>
          </w:p>
        </w:tc>
        <w:tc>
          <w:tcPr>
            <w:tcW w:w="4394" w:type="dxa"/>
          </w:tcPr>
          <w:p w:rsidR="00A802C6" w:rsidP="002A3D09" w:rsidRDefault="00A802C6" w14:paraId="51F24A1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0.351</w:t>
            </w:r>
          </w:p>
        </w:tc>
      </w:tr>
    </w:tbl>
    <w:p xmlns:wp14="http://schemas.microsoft.com/office/word/2010/wordml" w:rsidR="00A802C6" w:rsidP="00A802C6" w:rsidRDefault="00A802C6" w14:paraId="4BCDA79C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7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A802C6" w:rsidP="00A802C6" w:rsidRDefault="00A802C6" w14:paraId="52E56223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A802C6" w:rsidR="00A802C6" w:rsidP="00A802C6" w:rsidRDefault="00A802C6" w14:paraId="72DC7D09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>
        <w:rPr>
          <w:noProof/>
          <w:sz w:val="28"/>
          <w:szCs w:val="28"/>
          <w:lang w:val="en-US"/>
        </w:rPr>
        <w:t>19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7DF77CFD">
          <v:shape id="_x0000_i1057" style="width:12pt;height:17.25pt" fillcolor="window" o:ole="" type="#_x0000_t75">
            <v:imagedata o:title="" r:id="rId8"/>
          </v:shape>
          <o:OLEObject Type="Embed" ProgID="Equation.DSMT4" ShapeID="_x0000_i1057" DrawAspect="Content" ObjectID="_1678966923" r:id="rId31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>
        <w:rPr>
          <w:noProof/>
          <w:sz w:val="28"/>
          <w:lang w:val="en-US"/>
        </w:rPr>
        <w:t>18</w:t>
      </w:r>
      <w:r>
        <w:rPr>
          <w:noProof/>
          <w:sz w:val="28"/>
        </w:rPr>
        <w:t>.</w:t>
      </w:r>
    </w:p>
    <w:p xmlns:wp14="http://schemas.microsoft.com/office/word/2010/wordml" w:rsidRPr="00372C1F" w:rsidR="00A802C6" w:rsidP="00A802C6" w:rsidRDefault="00A802C6" w14:paraId="2D8B10A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6666CE" w:rsidR="0085212D">
        <w:rPr>
          <w:noProof/>
          <w:position w:val="-4"/>
          <w:lang w:val="en-US"/>
        </w:rPr>
        <w:object w:dxaOrig="240" w:dyaOrig="279" w14:anchorId="59CE0A40">
          <v:shape id="_x0000_i1060" style="width:12pt;height:17.25pt" fillcolor="window" o:ole="" type="#_x0000_t75">
            <v:imagedata o:title="" r:id="rId8"/>
          </v:shape>
          <o:OLEObject Type="Embed" ProgID="Equation.DSMT4" ShapeID="_x0000_i1060" DrawAspect="Content" ObjectID="_1678966924" r:id="rId32"/>
        </w:object>
      </w:r>
      <w:r w:rsidR="0085212D">
        <w:rPr>
          <w:noProof/>
        </w:rPr>
        <w:t xml:space="preserve"> = </w:t>
      </w:r>
      <w:r w:rsidR="0085212D">
        <w:rPr>
          <w:noProof/>
          <w:sz w:val="28"/>
          <w:lang w:val="en-US"/>
        </w:rPr>
        <w:t>n</w:t>
      </w:r>
      <w:r w:rsidR="0085212D">
        <w:rPr>
          <w:noProof/>
          <w:sz w:val="28"/>
        </w:rPr>
        <w:t>, значит в</w:t>
      </w:r>
      <w:r w:rsidRPr="00372C1F">
        <w:rPr>
          <w:noProof/>
          <w:sz w:val="28"/>
          <w:szCs w:val="28"/>
        </w:rPr>
        <w:t>ремя до полного завершения тестирования:</w:t>
      </w:r>
      <w:r w:rsidR="0085212D">
        <w:rPr>
          <w:noProof/>
          <w:sz w:val="28"/>
          <w:szCs w:val="28"/>
        </w:rPr>
        <w:t xml:space="preserve"> 0</w:t>
      </w:r>
      <w:r w:rsidR="0011475B">
        <w:rPr>
          <w:noProof/>
          <w:sz w:val="28"/>
          <w:szCs w:val="28"/>
        </w:rPr>
        <w:t>.</w:t>
      </w:r>
    </w:p>
    <w:p xmlns:wp14="http://schemas.microsoft.com/office/word/2010/wordml" w:rsidRPr="007E500E" w:rsidR="00A802C6" w:rsidP="007E500E" w:rsidRDefault="00A802C6" w14:paraId="6223A834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85212D" w:rsidR="0085212D">
        <w:rPr>
          <w:noProof/>
          <w:sz w:val="28"/>
          <w:szCs w:val="28"/>
        </w:rPr>
        <w:t>210.331</w:t>
      </w:r>
    </w:p>
    <w:p xmlns:wp14="http://schemas.microsoft.com/office/word/2010/wordml" w:rsidRPr="00CA17ED" w:rsidR="00354929" w:rsidP="00354929" w:rsidRDefault="00354929" w14:paraId="65C51C14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30:</w:t>
      </w:r>
    </w:p>
    <w:p xmlns:wp14="http://schemas.microsoft.com/office/word/2010/wordml" w:rsidR="00CA17ED" w:rsidP="00CA17ED" w:rsidRDefault="00CA17ED" w14:paraId="7F51FE84" wp14:textId="77777777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sz w:val="28"/>
          <w:szCs w:val="28"/>
        </w:rPr>
        <w:t xml:space="preserve"> 18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7"/>
        <w:gridCol w:w="1611"/>
        <w:gridCol w:w="1596"/>
        <w:gridCol w:w="1610"/>
        <w:gridCol w:w="1597"/>
        <w:gridCol w:w="1617"/>
      </w:tblGrid>
      <w:tr xmlns:wp14="http://schemas.microsoft.com/office/word/2010/wordml" w:rsidRPr="007E2711" w:rsidR="00CA17ED" w:rsidTr="007E2711" w14:paraId="6EE40BC1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6CEF583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7C94244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3C1E260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1F1FFF0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506EF2C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Pr="0085212D" w:rsidR="00CA17ED" w:rsidP="007E2711" w:rsidRDefault="00CA17ED" w14:paraId="724AAF5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CA17ED" w:rsidTr="007E2711" w14:paraId="620281F4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0C50080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2959BDC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084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5E88EA7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3719ED3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445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6528FAB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715D097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311</w:t>
            </w:r>
          </w:p>
        </w:tc>
      </w:tr>
      <w:tr xmlns:wp14="http://schemas.microsoft.com/office/word/2010/wordml" w:rsidRPr="007E2711" w:rsidR="00CA17ED" w:rsidTr="007E2711" w14:paraId="0F44441C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54B6C89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29248B7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601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2655FCB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6987279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642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6214D53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0FADAF5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533</w:t>
            </w:r>
          </w:p>
        </w:tc>
      </w:tr>
      <w:tr xmlns:wp14="http://schemas.microsoft.com/office/word/2010/wordml" w:rsidRPr="007E2711" w:rsidR="00CA17ED" w:rsidTr="007E2711" w14:paraId="7E37B5AA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2A2176D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3CD95B9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308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5192DA5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1126CA8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896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3DE4CAF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68C4E06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882</w:t>
            </w:r>
          </w:p>
        </w:tc>
      </w:tr>
      <w:tr xmlns:wp14="http://schemas.microsoft.com/office/word/2010/wordml" w:rsidRPr="007E2711" w:rsidR="00CA17ED" w:rsidTr="007E2711" w14:paraId="115910EE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3BC2995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4A242F7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643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2874E13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584CAD8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190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1548D51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341D9A5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237</w:t>
            </w:r>
          </w:p>
        </w:tc>
      </w:tr>
      <w:tr xmlns:wp14="http://schemas.microsoft.com/office/word/2010/wordml" w:rsidRPr="007E2711" w:rsidR="00CA17ED" w:rsidTr="007E2711" w14:paraId="5122914D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34C3CC7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1540E0A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887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4109032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185000D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277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728F179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6538804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451</w:t>
            </w:r>
          </w:p>
        </w:tc>
      </w:tr>
      <w:tr xmlns:wp14="http://schemas.microsoft.com/office/word/2010/wordml" w:rsidRPr="007E2711" w:rsidR="00CA17ED" w:rsidTr="007E2711" w14:paraId="1E0770AF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1D3DECF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5323A87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071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48C7F5F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2D5927F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322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6AFCAD6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587953B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552</w:t>
            </w:r>
          </w:p>
        </w:tc>
      </w:tr>
      <w:tr xmlns:wp14="http://schemas.microsoft.com/office/word/2010/wordml" w:rsidRPr="007E2711" w:rsidR="00CA17ED" w:rsidTr="007E2711" w14:paraId="6954903B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67E6CB2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2FC4FC7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136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2588D06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50845BD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399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57E1AC0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5596666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217</w:t>
            </w:r>
          </w:p>
        </w:tc>
      </w:tr>
      <w:tr xmlns:wp14="http://schemas.microsoft.com/office/word/2010/wordml" w:rsidRPr="007E2711" w:rsidR="00CA17ED" w:rsidTr="007E2711" w14:paraId="4327C02D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0E86578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10C099A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424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779B2FC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19A9994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238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2EC7F4A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1499FB9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.111</w:t>
            </w:r>
          </w:p>
        </w:tc>
      </w:tr>
      <w:tr xmlns:wp14="http://schemas.microsoft.com/office/word/2010/wordml" w:rsidRPr="007E2711" w:rsidR="00CA17ED" w:rsidTr="007E2711" w14:paraId="5782E85E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3C1237B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5C55DC2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623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267D321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0355B0A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421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161F074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5AC0C07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.118</w:t>
            </w:r>
          </w:p>
        </w:tc>
      </w:tr>
      <w:tr xmlns:wp14="http://schemas.microsoft.com/office/word/2010/wordml" w:rsidRPr="007E2711" w:rsidR="00CA17ED" w:rsidTr="007E2711" w14:paraId="1B024CFF" wp14:textId="77777777">
        <w:tc>
          <w:tcPr>
            <w:tcW w:w="1642" w:type="dxa"/>
            <w:shd w:val="clear" w:color="auto" w:fill="auto"/>
          </w:tcPr>
          <w:p w:rsidRPr="007E2711" w:rsidR="00CA17ED" w:rsidP="007E2711" w:rsidRDefault="00CA17ED" w14:paraId="5E8FBDA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108129F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296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CA17ED" w14:paraId="7A47245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</w:tcPr>
          <w:p w:rsidRPr="007E2711" w:rsidR="00CA17ED" w:rsidP="007E2711" w:rsidRDefault="00E67F70" w14:paraId="1AAE8AD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489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CA17ED" w14:paraId="46B40F8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</w:tcPr>
          <w:p w:rsidRPr="007E2711" w:rsidR="00CA17ED" w:rsidP="007E2711" w:rsidRDefault="00E67F70" w14:paraId="6DE8793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.187</w:t>
            </w:r>
          </w:p>
        </w:tc>
      </w:tr>
    </w:tbl>
    <w:p xmlns:wp14="http://schemas.microsoft.com/office/word/2010/wordml" w:rsidR="00CA17ED" w:rsidP="00CA17ED" w:rsidRDefault="00CA17ED" w14:paraId="36A91C9C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18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xmlns:wp14="http://schemas.microsoft.com/office/word/2010/wordml" w:rsidR="00CA17ED" w:rsidP="00CA17ED" w:rsidRDefault="00CA17ED" w14:paraId="07547A01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85212D" w:rsidP="0085212D" w:rsidRDefault="0085212D" w14:paraId="712E9C99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0E5F62A5">
          <v:shape id="_x0000_i1061" style="width:12pt;height:17.25pt" fillcolor="window" o:ole="" type="#_x0000_t75">
            <v:imagedata o:title="" r:id="rId8"/>
          </v:shape>
          <o:OLEObject Type="Embed" ProgID="Equation.DSMT4" ShapeID="_x0000_i1061" DrawAspect="Content" ObjectID="_1678966925" r:id="rId33"/>
        </w:object>
      </w:r>
      <w:r>
        <w:rPr>
          <w:noProof/>
        </w:rPr>
        <w:t>:</w:t>
      </w:r>
    </w:p>
    <w:p xmlns:wp14="http://schemas.microsoft.com/office/word/2010/wordml" w:rsidR="0085212D" w:rsidP="0085212D" w:rsidRDefault="0085212D" w14:paraId="4294453F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85212D">
        <w:rPr>
          <w:noProof/>
          <w:sz w:val="28"/>
          <w:szCs w:val="28"/>
        </w:rPr>
        <w:t>19.45</w:t>
      </w:r>
      <w:r w:rsidRPr="00DA65DC">
        <w:rPr>
          <w:noProof/>
          <w:sz w:val="28"/>
          <w:szCs w:val="28"/>
        </w:rPr>
        <w:t xml:space="preserve"> &gt; </w:t>
      </w:r>
      <w:r w:rsidRPr="0085212D">
        <w:rPr>
          <w:noProof/>
          <w:sz w:val="28"/>
          <w:szCs w:val="28"/>
        </w:rPr>
        <w:t>15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85212D" w:rsidP="0085212D" w:rsidRDefault="0085212D" w14:paraId="0BDFFEC2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9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988"/>
        <w:gridCol w:w="960"/>
        <w:gridCol w:w="961"/>
        <w:gridCol w:w="961"/>
        <w:gridCol w:w="960"/>
        <w:gridCol w:w="961"/>
        <w:gridCol w:w="961"/>
        <w:gridCol w:w="960"/>
        <w:gridCol w:w="961"/>
        <w:gridCol w:w="961"/>
      </w:tblGrid>
      <w:tr xmlns:wp14="http://schemas.microsoft.com/office/word/2010/wordml" w:rsidR="00797D7B" w:rsidTr="00797D7B" w14:paraId="4B55C10F" wp14:textId="77777777">
        <w:tc>
          <w:tcPr>
            <w:tcW w:w="988" w:type="dxa"/>
          </w:tcPr>
          <w:p w:rsidRPr="00C66821" w:rsidR="0085212D" w:rsidP="002A3D09" w:rsidRDefault="0085212D" w14:paraId="322E3EF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960" w:type="dxa"/>
          </w:tcPr>
          <w:p w:rsidRPr="00C66821" w:rsidR="0085212D" w:rsidP="0085212D" w:rsidRDefault="0085212D" w14:paraId="56818AD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961" w:type="dxa"/>
          </w:tcPr>
          <w:p w:rsidRPr="0085212D" w:rsidR="0085212D" w:rsidP="002A3D09" w:rsidRDefault="0085212D" w14:paraId="0B7DDE6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2</w:t>
            </w:r>
          </w:p>
        </w:tc>
        <w:tc>
          <w:tcPr>
            <w:tcW w:w="961" w:type="dxa"/>
          </w:tcPr>
          <w:p w:rsidRPr="0085212D" w:rsidR="0085212D" w:rsidP="002A3D09" w:rsidRDefault="0085212D" w14:paraId="5EEE546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3</w:t>
            </w:r>
          </w:p>
        </w:tc>
        <w:tc>
          <w:tcPr>
            <w:tcW w:w="960" w:type="dxa"/>
          </w:tcPr>
          <w:p w:rsidRPr="0085212D" w:rsidR="0085212D" w:rsidP="002A3D09" w:rsidRDefault="0085212D" w14:paraId="1EA9D8C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4</w:t>
            </w:r>
          </w:p>
        </w:tc>
        <w:tc>
          <w:tcPr>
            <w:tcW w:w="961" w:type="dxa"/>
          </w:tcPr>
          <w:p w:rsidRPr="0085212D" w:rsidR="0085212D" w:rsidP="002A3D09" w:rsidRDefault="0085212D" w14:paraId="491C6846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5</w:t>
            </w:r>
          </w:p>
        </w:tc>
        <w:tc>
          <w:tcPr>
            <w:tcW w:w="961" w:type="dxa"/>
          </w:tcPr>
          <w:p w:rsidRPr="0085212D" w:rsidR="0085212D" w:rsidP="002A3D09" w:rsidRDefault="0085212D" w14:paraId="5AFB958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6</w:t>
            </w:r>
          </w:p>
        </w:tc>
        <w:tc>
          <w:tcPr>
            <w:tcW w:w="960" w:type="dxa"/>
          </w:tcPr>
          <w:p w:rsidR="0085212D" w:rsidP="002A3D09" w:rsidRDefault="0085212D" w14:paraId="0903FD9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7</w:t>
            </w:r>
          </w:p>
        </w:tc>
        <w:tc>
          <w:tcPr>
            <w:tcW w:w="961" w:type="dxa"/>
          </w:tcPr>
          <w:p w:rsidR="0085212D" w:rsidP="002A3D09" w:rsidRDefault="0085212D" w14:paraId="0CD124D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8</w:t>
            </w:r>
          </w:p>
        </w:tc>
        <w:tc>
          <w:tcPr>
            <w:tcW w:w="961" w:type="dxa"/>
          </w:tcPr>
          <w:p w:rsidR="0085212D" w:rsidP="002A3D09" w:rsidRDefault="0085212D" w14:paraId="61A51A7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9</w:t>
            </w:r>
          </w:p>
        </w:tc>
      </w:tr>
      <w:tr xmlns:wp14="http://schemas.microsoft.com/office/word/2010/wordml" w:rsidR="00797D7B" w:rsidTr="00797D7B" w14:paraId="245D5254" wp14:textId="77777777">
        <w:tc>
          <w:tcPr>
            <w:tcW w:w="988" w:type="dxa"/>
          </w:tcPr>
          <w:p w:rsidRPr="00C66821" w:rsidR="0085212D" w:rsidP="002A3D09" w:rsidRDefault="0085212D" w14:paraId="77789A1C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960" w:type="dxa"/>
          </w:tcPr>
          <w:p w:rsidR="0085212D" w:rsidP="0085212D" w:rsidRDefault="0085212D" w14:paraId="69637B0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 xml:space="preserve">3.995 </w:t>
            </w:r>
          </w:p>
        </w:tc>
        <w:tc>
          <w:tcPr>
            <w:tcW w:w="961" w:type="dxa"/>
          </w:tcPr>
          <w:p w:rsidR="0085212D" w:rsidP="002A3D09" w:rsidRDefault="0085212D" w14:paraId="00560878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3.027</w:t>
            </w:r>
          </w:p>
        </w:tc>
        <w:tc>
          <w:tcPr>
            <w:tcW w:w="961" w:type="dxa"/>
          </w:tcPr>
          <w:p w:rsidRPr="00C66821" w:rsidR="0085212D" w:rsidP="002A3D09" w:rsidRDefault="0085212D" w14:paraId="3173833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558</w:t>
            </w:r>
          </w:p>
        </w:tc>
        <w:tc>
          <w:tcPr>
            <w:tcW w:w="960" w:type="dxa"/>
          </w:tcPr>
          <w:p w:rsidR="0085212D" w:rsidP="002A3D09" w:rsidRDefault="0085212D" w14:paraId="057D411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255</w:t>
            </w:r>
          </w:p>
        </w:tc>
        <w:tc>
          <w:tcPr>
            <w:tcW w:w="961" w:type="dxa"/>
          </w:tcPr>
          <w:p w:rsidR="0085212D" w:rsidP="002A3D09" w:rsidRDefault="0085212D" w14:paraId="3A4A6848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035</w:t>
            </w:r>
          </w:p>
        </w:tc>
        <w:tc>
          <w:tcPr>
            <w:tcW w:w="961" w:type="dxa"/>
          </w:tcPr>
          <w:p w:rsidR="0085212D" w:rsidP="002A3D09" w:rsidRDefault="0085212D" w14:paraId="198A6A1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863</w:t>
            </w:r>
          </w:p>
        </w:tc>
        <w:tc>
          <w:tcPr>
            <w:tcW w:w="960" w:type="dxa"/>
          </w:tcPr>
          <w:p w:rsidR="0085212D" w:rsidP="002A3D09" w:rsidRDefault="0085212D" w14:paraId="799032D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725</w:t>
            </w:r>
          </w:p>
        </w:tc>
        <w:tc>
          <w:tcPr>
            <w:tcW w:w="961" w:type="dxa"/>
          </w:tcPr>
          <w:p w:rsidR="0085212D" w:rsidP="002A3D09" w:rsidRDefault="0085212D" w14:paraId="5C0C6C5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609</w:t>
            </w:r>
          </w:p>
        </w:tc>
        <w:tc>
          <w:tcPr>
            <w:tcW w:w="961" w:type="dxa"/>
          </w:tcPr>
          <w:p w:rsidR="0085212D" w:rsidP="002A3D09" w:rsidRDefault="0085212D" w14:paraId="425EF51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51</w:t>
            </w:r>
            <w:r>
              <w:rPr>
                <w:noProof/>
                <w:sz w:val="28"/>
                <w:szCs w:val="28"/>
              </w:rPr>
              <w:t>0</w:t>
            </w:r>
          </w:p>
        </w:tc>
      </w:tr>
      <w:tr xmlns:wp14="http://schemas.microsoft.com/office/word/2010/wordml" w:rsidR="00797D7B" w:rsidTr="00797D7B" w14:paraId="0C710FB7" wp14:textId="77777777">
        <w:tc>
          <w:tcPr>
            <w:tcW w:w="988" w:type="dxa"/>
          </w:tcPr>
          <w:p w:rsidRPr="00C66821" w:rsidR="0085212D" w:rsidP="002A3D09" w:rsidRDefault="0085212D" w14:paraId="54138EA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960" w:type="dxa"/>
          </w:tcPr>
          <w:p w:rsidR="0085212D" w:rsidP="0085212D" w:rsidRDefault="0085212D" w14:paraId="4DC1BB2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 xml:space="preserve">2.597 </w:t>
            </w:r>
          </w:p>
        </w:tc>
        <w:tc>
          <w:tcPr>
            <w:tcW w:w="961" w:type="dxa"/>
          </w:tcPr>
          <w:p w:rsidR="0085212D" w:rsidP="002A3D09" w:rsidRDefault="0085212D" w14:paraId="3A5AACF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39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961" w:type="dxa"/>
          </w:tcPr>
          <w:p w:rsidR="0085212D" w:rsidP="002A3D09" w:rsidRDefault="0085212D" w14:paraId="57AFAC2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214</w:t>
            </w:r>
          </w:p>
        </w:tc>
        <w:tc>
          <w:tcPr>
            <w:tcW w:w="960" w:type="dxa"/>
          </w:tcPr>
          <w:p w:rsidR="0085212D" w:rsidP="002A3D09" w:rsidRDefault="0085212D" w14:paraId="2CCB5E6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062</w:t>
            </w:r>
          </w:p>
        </w:tc>
        <w:tc>
          <w:tcPr>
            <w:tcW w:w="961" w:type="dxa"/>
          </w:tcPr>
          <w:p w:rsidR="0085212D" w:rsidP="002A3D09" w:rsidRDefault="0085212D" w14:paraId="1A52D3F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929</w:t>
            </w:r>
          </w:p>
        </w:tc>
        <w:tc>
          <w:tcPr>
            <w:tcW w:w="961" w:type="dxa"/>
          </w:tcPr>
          <w:p w:rsidR="0085212D" w:rsidP="002A3D09" w:rsidRDefault="0085212D" w14:paraId="62ADDE0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813</w:t>
            </w:r>
          </w:p>
        </w:tc>
        <w:tc>
          <w:tcPr>
            <w:tcW w:w="960" w:type="dxa"/>
          </w:tcPr>
          <w:p w:rsidR="0085212D" w:rsidP="002A3D09" w:rsidRDefault="0085212D" w14:paraId="7CF3C53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709</w:t>
            </w:r>
          </w:p>
        </w:tc>
        <w:tc>
          <w:tcPr>
            <w:tcW w:w="961" w:type="dxa"/>
          </w:tcPr>
          <w:p w:rsidR="0085212D" w:rsidP="002A3D09" w:rsidRDefault="0085212D" w14:paraId="0A0D3C8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617</w:t>
            </w:r>
          </w:p>
        </w:tc>
        <w:tc>
          <w:tcPr>
            <w:tcW w:w="961" w:type="dxa"/>
          </w:tcPr>
          <w:p w:rsidR="0085212D" w:rsidP="002A3D09" w:rsidRDefault="0085212D" w14:paraId="73E79016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535</w:t>
            </w:r>
          </w:p>
        </w:tc>
      </w:tr>
      <w:tr xmlns:wp14="http://schemas.microsoft.com/office/word/2010/wordml" w:rsidR="00797D7B" w:rsidTr="00797D7B" w14:paraId="29D50B58" wp14:textId="77777777">
        <w:tc>
          <w:tcPr>
            <w:tcW w:w="988" w:type="dxa"/>
          </w:tcPr>
          <w:p w:rsidRPr="00C66821" w:rsidR="0085212D" w:rsidP="002A3D09" w:rsidRDefault="0085212D" w14:paraId="7ACAF7F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960" w:type="dxa"/>
          </w:tcPr>
          <w:p w:rsidR="0085212D" w:rsidP="00797D7B" w:rsidRDefault="00797D7B" w14:paraId="690CF90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 xml:space="preserve">1.398 </w:t>
            </w:r>
          </w:p>
        </w:tc>
        <w:tc>
          <w:tcPr>
            <w:tcW w:w="961" w:type="dxa"/>
          </w:tcPr>
          <w:p w:rsidR="0085212D" w:rsidP="002A3D09" w:rsidRDefault="00797D7B" w14:paraId="38F36A5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637</w:t>
            </w:r>
          </w:p>
        </w:tc>
        <w:tc>
          <w:tcPr>
            <w:tcW w:w="961" w:type="dxa"/>
          </w:tcPr>
          <w:p w:rsidR="0085212D" w:rsidP="002A3D09" w:rsidRDefault="00797D7B" w14:paraId="5FEC2EB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344</w:t>
            </w:r>
          </w:p>
        </w:tc>
        <w:tc>
          <w:tcPr>
            <w:tcW w:w="960" w:type="dxa"/>
          </w:tcPr>
          <w:p w:rsidR="0085212D" w:rsidP="002A3D09" w:rsidRDefault="00797D7B" w14:paraId="00B4D554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193</w:t>
            </w:r>
          </w:p>
        </w:tc>
        <w:tc>
          <w:tcPr>
            <w:tcW w:w="961" w:type="dxa"/>
          </w:tcPr>
          <w:p w:rsidR="0085212D" w:rsidP="002A3D09" w:rsidRDefault="00797D7B" w14:paraId="1E399ED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106</w:t>
            </w:r>
          </w:p>
        </w:tc>
        <w:tc>
          <w:tcPr>
            <w:tcW w:w="961" w:type="dxa"/>
          </w:tcPr>
          <w:p w:rsidR="0085212D" w:rsidP="002A3D09" w:rsidRDefault="00797D7B" w14:paraId="2EEF5F2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5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960" w:type="dxa"/>
          </w:tcPr>
          <w:p w:rsidR="0085212D" w:rsidP="002A3D09" w:rsidRDefault="00797D7B" w14:paraId="21AA1CD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16</w:t>
            </w:r>
          </w:p>
        </w:tc>
        <w:tc>
          <w:tcPr>
            <w:tcW w:w="961" w:type="dxa"/>
          </w:tcPr>
          <w:p w:rsidR="0085212D" w:rsidP="002A3D09" w:rsidRDefault="00797D7B" w14:paraId="122D536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08</w:t>
            </w:r>
          </w:p>
        </w:tc>
        <w:tc>
          <w:tcPr>
            <w:tcW w:w="961" w:type="dxa"/>
          </w:tcPr>
          <w:p w:rsidR="0085212D" w:rsidP="002A3D09" w:rsidRDefault="00797D7B" w14:paraId="2B5741A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0.025</w:t>
            </w:r>
          </w:p>
        </w:tc>
      </w:tr>
    </w:tbl>
    <w:p xmlns:wp14="http://schemas.microsoft.com/office/word/2010/wordml" w:rsidR="0085212D" w:rsidP="0085212D" w:rsidRDefault="0085212D" w14:paraId="4AF4EA03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9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85212D" w:rsidP="0085212D" w:rsidRDefault="0085212D" w14:paraId="5043CB0F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85212D" w:rsidP="0085212D" w:rsidRDefault="0085212D" w14:paraId="1CB5E1FC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="00797D7B">
        <w:rPr>
          <w:noProof/>
          <w:sz w:val="28"/>
          <w:szCs w:val="28"/>
        </w:rPr>
        <w:t>38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138B133C">
          <v:shape id="_x0000_i1062" style="width:12pt;height:17.25pt" fillcolor="window" o:ole="" type="#_x0000_t75">
            <v:imagedata o:title="" r:id="rId8"/>
          </v:shape>
          <o:OLEObject Type="Embed" ProgID="Equation.DSMT4" ShapeID="_x0000_i1062" DrawAspect="Content" ObjectID="_1678966926" r:id="rId34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="00797D7B">
        <w:rPr>
          <w:noProof/>
          <w:sz w:val="28"/>
        </w:rPr>
        <w:t>37</w:t>
      </w:r>
      <w:r w:rsidRPr="00AC77ED">
        <w:rPr>
          <w:noProof/>
          <w:sz w:val="28"/>
        </w:rPr>
        <w:t>.</w:t>
      </w:r>
    </w:p>
    <w:p xmlns:wp14="http://schemas.microsoft.com/office/word/2010/wordml" w:rsidR="0085212D" w:rsidP="0085212D" w:rsidRDefault="0085212D" w14:paraId="2CC5947C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Pr="00797D7B" w:rsidR="00797D7B">
        <w:rPr>
          <w:noProof/>
          <w:sz w:val="28"/>
        </w:rPr>
        <w:t>0.005484</w:t>
      </w:r>
      <w:r w:rsidR="0011475B">
        <w:rPr>
          <w:noProof/>
          <w:sz w:val="28"/>
        </w:rPr>
        <w:t>.</w:t>
      </w:r>
    </w:p>
    <w:p xmlns:wp14="http://schemas.microsoft.com/office/word/2010/wordml" w:rsidR="0085212D" w:rsidP="0085212D" w:rsidRDefault="0085212D" w14:paraId="46B83143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797D7B">
        <w:rPr>
          <w:noProof/>
          <w:sz w:val="28"/>
        </w:rPr>
        <w:t>7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30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5F7FB99C">
          <v:shape id="_x0000_i1063" style="width:12pt;height:17.25pt" fillcolor="window" o:ole="" type="#_x0000_t75">
            <v:imagedata o:title="" r:id="rId8"/>
          </v:shape>
          <o:OLEObject Type="Embed" ProgID="Equation.DSMT4" ShapeID="_x0000_i1063" DrawAspect="Content" ObjectID="_1678966927" r:id="rId35"/>
        </w:object>
      </w:r>
      <w:r>
        <w:rPr>
          <w:noProof/>
          <w:sz w:val="28"/>
        </w:rPr>
        <w:t xml:space="preserve"> = </w:t>
      </w:r>
      <w:r w:rsidR="00797D7B">
        <w:rPr>
          <w:noProof/>
          <w:sz w:val="28"/>
        </w:rPr>
        <w:t>37</w:t>
      </w:r>
      <w:r>
        <w:rPr>
          <w:noProof/>
          <w:sz w:val="28"/>
        </w:rPr>
        <w:t>) представлено в Т</w:t>
      </w:r>
      <w:r>
        <w:rPr>
          <w:noProof/>
          <w:sz w:val="28"/>
        </w:rPr>
        <w:t>аблице 20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85212D" w:rsidTr="002A3D09" w14:paraId="288BD583" wp14:textId="77777777">
        <w:tc>
          <w:tcPr>
            <w:tcW w:w="4814" w:type="dxa"/>
          </w:tcPr>
          <w:p w:rsidRPr="004B3D76" w:rsidR="0085212D" w:rsidP="002A3D09" w:rsidRDefault="0085212D" w14:paraId="3A1103B7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Pr="004B3D76" w:rsidR="0085212D" w:rsidP="002A3D09" w:rsidRDefault="0085212D" w14:paraId="7D51A0FE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85212D" w:rsidTr="002A3D09" w14:paraId="557D2A68" wp14:textId="77777777">
        <w:tc>
          <w:tcPr>
            <w:tcW w:w="4814" w:type="dxa"/>
          </w:tcPr>
          <w:p w:rsidR="0085212D" w:rsidP="002A3D09" w:rsidRDefault="00797D7B" w14:paraId="35C8BDCA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1</w:t>
            </w:r>
          </w:p>
        </w:tc>
        <w:tc>
          <w:tcPr>
            <w:tcW w:w="4814" w:type="dxa"/>
          </w:tcPr>
          <w:p w:rsidRPr="00797D7B" w:rsidR="0085212D" w:rsidP="002A3D09" w:rsidRDefault="00797D7B" w14:paraId="394EB965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  <w:lang w:val="en-US"/>
              </w:rPr>
              <w:t>26.05</w:t>
            </w:r>
            <w:r>
              <w:rPr>
                <w:noProof/>
                <w:sz w:val="28"/>
              </w:rPr>
              <w:t>0</w:t>
            </w:r>
          </w:p>
        </w:tc>
      </w:tr>
      <w:tr xmlns:wp14="http://schemas.microsoft.com/office/word/2010/wordml" w:rsidR="0085212D" w:rsidTr="002A3D09" w14:paraId="38CFEF81" wp14:textId="77777777">
        <w:tc>
          <w:tcPr>
            <w:tcW w:w="4814" w:type="dxa"/>
          </w:tcPr>
          <w:p w:rsidR="0085212D" w:rsidP="002A3D09" w:rsidRDefault="00797D7B" w14:paraId="66D91B24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2</w:t>
            </w:r>
          </w:p>
        </w:tc>
        <w:tc>
          <w:tcPr>
            <w:tcW w:w="4814" w:type="dxa"/>
          </w:tcPr>
          <w:p w:rsidR="0085212D" w:rsidP="002A3D09" w:rsidRDefault="00797D7B" w14:paraId="32022C36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30.391</w:t>
            </w:r>
          </w:p>
        </w:tc>
      </w:tr>
      <w:tr xmlns:wp14="http://schemas.microsoft.com/office/word/2010/wordml" w:rsidR="00797D7B" w:rsidTr="002A3D09" w14:paraId="6A731609" wp14:textId="77777777">
        <w:tc>
          <w:tcPr>
            <w:tcW w:w="4814" w:type="dxa"/>
          </w:tcPr>
          <w:p w:rsidR="00797D7B" w:rsidP="002A3D09" w:rsidRDefault="00797D7B" w14:paraId="05A85641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3</w:t>
            </w:r>
          </w:p>
        </w:tc>
        <w:tc>
          <w:tcPr>
            <w:tcW w:w="4814" w:type="dxa"/>
          </w:tcPr>
          <w:p w:rsidR="00797D7B" w:rsidP="002A3D09" w:rsidRDefault="00797D7B" w14:paraId="47FBF2C5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36.47</w:t>
            </w:r>
            <w:r>
              <w:rPr>
                <w:noProof/>
                <w:sz w:val="28"/>
              </w:rPr>
              <w:t>0</w:t>
            </w:r>
          </w:p>
        </w:tc>
      </w:tr>
      <w:tr xmlns:wp14="http://schemas.microsoft.com/office/word/2010/wordml" w:rsidR="00797D7B" w:rsidTr="002A3D09" w14:paraId="41E3767D" wp14:textId="77777777">
        <w:tc>
          <w:tcPr>
            <w:tcW w:w="4814" w:type="dxa"/>
          </w:tcPr>
          <w:p w:rsidR="00797D7B" w:rsidP="002A3D09" w:rsidRDefault="00797D7B" w14:paraId="74D2EDCE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4</w:t>
            </w:r>
          </w:p>
        </w:tc>
        <w:tc>
          <w:tcPr>
            <w:tcW w:w="4814" w:type="dxa"/>
          </w:tcPr>
          <w:p w:rsidR="00797D7B" w:rsidP="002A3D09" w:rsidRDefault="00797D7B" w14:paraId="19FE7E06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45.587</w:t>
            </w:r>
          </w:p>
        </w:tc>
      </w:tr>
      <w:tr xmlns:wp14="http://schemas.microsoft.com/office/word/2010/wordml" w:rsidR="00797D7B" w:rsidTr="002A3D09" w14:paraId="12473F30" wp14:textId="77777777">
        <w:tc>
          <w:tcPr>
            <w:tcW w:w="4814" w:type="dxa"/>
          </w:tcPr>
          <w:p w:rsidR="00797D7B" w:rsidP="002A3D09" w:rsidRDefault="00797D7B" w14:paraId="0EE3CEE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5</w:t>
            </w:r>
          </w:p>
        </w:tc>
        <w:tc>
          <w:tcPr>
            <w:tcW w:w="4814" w:type="dxa"/>
          </w:tcPr>
          <w:p w:rsidR="00797D7B" w:rsidP="002A3D09" w:rsidRDefault="00797D7B" w14:paraId="1357BC46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60.783</w:t>
            </w:r>
          </w:p>
        </w:tc>
      </w:tr>
      <w:tr xmlns:wp14="http://schemas.microsoft.com/office/word/2010/wordml" w:rsidR="00797D7B" w:rsidTr="002A3D09" w14:paraId="040E8213" wp14:textId="77777777">
        <w:tc>
          <w:tcPr>
            <w:tcW w:w="4814" w:type="dxa"/>
          </w:tcPr>
          <w:p w:rsidR="00797D7B" w:rsidP="002A3D09" w:rsidRDefault="00797D7B" w14:paraId="27635376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lastRenderedPageBreak/>
              <w:t>36</w:t>
            </w:r>
          </w:p>
        </w:tc>
        <w:tc>
          <w:tcPr>
            <w:tcW w:w="4814" w:type="dxa"/>
          </w:tcPr>
          <w:p w:rsidR="00797D7B" w:rsidP="002A3D09" w:rsidRDefault="00797D7B" w14:paraId="35FCA35B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91.174</w:t>
            </w:r>
          </w:p>
        </w:tc>
      </w:tr>
      <w:tr xmlns:wp14="http://schemas.microsoft.com/office/word/2010/wordml" w:rsidR="00797D7B" w:rsidTr="002A3D09" w14:paraId="5E53DC42" wp14:textId="77777777">
        <w:tc>
          <w:tcPr>
            <w:tcW w:w="4814" w:type="dxa"/>
          </w:tcPr>
          <w:p w:rsidR="00797D7B" w:rsidP="002A3D09" w:rsidRDefault="00797D7B" w14:paraId="1F392030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7</w:t>
            </w:r>
          </w:p>
        </w:tc>
        <w:tc>
          <w:tcPr>
            <w:tcW w:w="4814" w:type="dxa"/>
          </w:tcPr>
          <w:p w:rsidR="00797D7B" w:rsidP="002A3D09" w:rsidRDefault="00797D7B" w14:paraId="44E82CF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797D7B">
              <w:rPr>
                <w:noProof/>
                <w:sz w:val="28"/>
              </w:rPr>
              <w:t>182.349</w:t>
            </w:r>
          </w:p>
        </w:tc>
      </w:tr>
    </w:tbl>
    <w:p xmlns:wp14="http://schemas.microsoft.com/office/word/2010/wordml" w:rsidR="0085212D" w:rsidP="0085212D" w:rsidRDefault="0085212D" w14:paraId="57BE6C84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20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797D7B">
        <w:rPr>
          <w:noProof/>
          <w:sz w:val="28"/>
        </w:rPr>
        <w:t>7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85212D" w:rsidP="0085212D" w:rsidRDefault="0085212D" w14:paraId="0745931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85212D" w:rsidP="0085212D" w:rsidRDefault="0085212D" w14:paraId="09803B2E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797D7B" w:rsidR="00797D7B">
        <w:rPr>
          <w:noProof/>
          <w:sz w:val="28"/>
          <w:szCs w:val="28"/>
        </w:rPr>
        <w:t>472.804</w:t>
      </w:r>
    </w:p>
    <w:p xmlns:wp14="http://schemas.microsoft.com/office/word/2010/wordml" w:rsidRPr="00CA17ED" w:rsidR="0085212D" w:rsidP="00CA17ED" w:rsidRDefault="0085212D" w14:paraId="0D51B6C5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797D7B" w:rsidR="00797D7B">
        <w:rPr>
          <w:noProof/>
          <w:sz w:val="28"/>
          <w:szCs w:val="28"/>
        </w:rPr>
        <w:t>769.985</w:t>
      </w:r>
    </w:p>
    <w:p xmlns:wp14="http://schemas.microsoft.com/office/word/2010/wordml" w:rsidRPr="007E500E" w:rsidR="00354929" w:rsidP="00354929" w:rsidRDefault="00354929" w14:paraId="41EDAEF3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24:</w:t>
      </w:r>
    </w:p>
    <w:p xmlns:wp14="http://schemas.microsoft.com/office/word/2010/wordml" w:rsidR="007E500E" w:rsidP="007E500E" w:rsidRDefault="007E500E" w14:paraId="679FF9F0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noProof/>
          <w:sz w:val="28"/>
          <w:szCs w:val="28"/>
        </w:rPr>
        <w:t xml:space="preserve"> 21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07E2711" w14:paraId="630C6414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495F463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1F0A86B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38D1F44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2D4B132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40B5498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5ACEEC1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07E2711" w14:paraId="266BCBD3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050B3AD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5A76651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.27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6BB22C1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7A6D816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173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6583CC5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2BED91E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646</w:t>
            </w:r>
          </w:p>
        </w:tc>
      </w:tr>
      <w:tr xmlns:wp14="http://schemas.microsoft.com/office/word/2010/wordml" w:rsidRPr="007E2711" w:rsidR="007E500E" w:rsidTr="007E2711" w14:paraId="353EFA8A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58A8CB7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62C315B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.458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68AD3BD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6AB02A7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334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4052EA3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3F20A84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558</w:t>
            </w:r>
          </w:p>
        </w:tc>
      </w:tr>
      <w:tr xmlns:wp14="http://schemas.microsoft.com/office/word/2010/wordml" w:rsidRPr="007E2711" w:rsidR="007E500E" w:rsidTr="007E2711" w14:paraId="0B319164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3C1ED14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0EFC8AA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584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2636008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759C9B8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.44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28B6FA2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5F56764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504</w:t>
            </w:r>
          </w:p>
        </w:tc>
      </w:tr>
      <w:tr xmlns:wp14="http://schemas.microsoft.com/office/word/2010/wordml" w:rsidRPr="007E2711" w:rsidR="007E500E" w:rsidTr="007E2711" w14:paraId="2C4779E4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7CD048C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7F2C706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623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22FE999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2473461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22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2498620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20B062E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.766</w:t>
            </w:r>
          </w:p>
        </w:tc>
      </w:tr>
      <w:tr xmlns:wp14="http://schemas.microsoft.com/office/word/2010/wordml" w:rsidRPr="007E2711" w:rsidR="007E500E" w:rsidTr="007E2711" w14:paraId="031976D2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5090736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7B24821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06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117C6A5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1CE6B55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55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673AD2F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1AB01BD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.804</w:t>
            </w:r>
          </w:p>
        </w:tc>
      </w:tr>
      <w:tr xmlns:wp14="http://schemas.microsoft.com/office/word/2010/wordml" w:rsidRPr="007E2711" w:rsidR="007E500E" w:rsidTr="007E2711" w14:paraId="5C426BD7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3CBA124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0371F00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14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4C45D25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1BE6153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381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77E2DF8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1BB7D48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.491</w:t>
            </w:r>
          </w:p>
        </w:tc>
      </w:tr>
      <w:tr xmlns:wp14="http://schemas.microsoft.com/office/word/2010/wordml" w:rsidRPr="007E2711" w:rsidR="007E500E" w:rsidTr="007E2711" w14:paraId="5D2EB6B3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0D246AF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26D0678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157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67D23D5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3ABF854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555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08DD110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1C01CF9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9.778</w:t>
            </w:r>
          </w:p>
        </w:tc>
      </w:tr>
      <w:tr xmlns:wp14="http://schemas.microsoft.com/office/word/2010/wordml" w:rsidRPr="007E2711" w:rsidR="007E500E" w:rsidTr="007E2711" w14:paraId="10A16AD6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77BBEA4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6073B5D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57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483605B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24DEC33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591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5284F83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6805CEB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.545</w:t>
            </w:r>
          </w:p>
        </w:tc>
      </w:tr>
    </w:tbl>
    <w:p xmlns:wp14="http://schemas.microsoft.com/office/word/2010/wordml" w:rsidR="007E500E" w:rsidP="007E500E" w:rsidRDefault="007E500E" w14:paraId="6BCAF56E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21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xmlns:wp14="http://schemas.microsoft.com/office/word/2010/wordml" w:rsidR="007E500E" w:rsidP="007E500E" w:rsidRDefault="007E500E" w14:paraId="6537F28F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797D7B" w:rsidP="00797D7B" w:rsidRDefault="00797D7B" w14:paraId="6CEE550B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021FE6D6">
          <v:shape id="_x0000_i1064" style="width:12pt;height:17.25pt" fillcolor="window" o:ole="" type="#_x0000_t75">
            <v:imagedata o:title="" r:id="rId8"/>
          </v:shape>
          <o:OLEObject Type="Embed" ProgID="Equation.DSMT4" ShapeID="_x0000_i1064" DrawAspect="Content" ObjectID="_1678966928" r:id="rId36"/>
        </w:object>
      </w:r>
      <w:r>
        <w:rPr>
          <w:noProof/>
        </w:rPr>
        <w:t>:</w:t>
      </w:r>
    </w:p>
    <w:p xmlns:wp14="http://schemas.microsoft.com/office/word/2010/wordml" w:rsidR="00797D7B" w:rsidP="00797D7B" w:rsidRDefault="00797D7B" w14:paraId="0BD4B3D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797D7B">
        <w:rPr>
          <w:noProof/>
          <w:sz w:val="28"/>
          <w:szCs w:val="28"/>
        </w:rPr>
        <w:t>15.41</w:t>
      </w:r>
      <w:r w:rsidRPr="00DA65DC">
        <w:rPr>
          <w:noProof/>
          <w:sz w:val="28"/>
          <w:szCs w:val="28"/>
        </w:rPr>
        <w:t xml:space="preserve"> &gt; </w:t>
      </w:r>
      <w:r w:rsidRPr="00797D7B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797D7B" w:rsidP="00797D7B" w:rsidRDefault="00797D7B" w14:paraId="452E2CF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22</w:t>
      </w:r>
      <w:r>
        <w:rPr>
          <w:noProof/>
          <w:sz w:val="28"/>
          <w:szCs w:val="28"/>
        </w:rPr>
        <w:t>: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989"/>
        <w:gridCol w:w="1081"/>
        <w:gridCol w:w="1080"/>
        <w:gridCol w:w="1080"/>
        <w:gridCol w:w="1080"/>
        <w:gridCol w:w="1080"/>
        <w:gridCol w:w="1080"/>
        <w:gridCol w:w="1080"/>
        <w:gridCol w:w="1078"/>
      </w:tblGrid>
      <w:tr xmlns:wp14="http://schemas.microsoft.com/office/word/2010/wordml" w:rsidR="00797D7B" w:rsidTr="00797D7B" w14:paraId="521C2AAF" wp14:textId="77777777">
        <w:tc>
          <w:tcPr>
            <w:tcW w:w="513" w:type="pct"/>
          </w:tcPr>
          <w:p w:rsidRPr="00C66821" w:rsidR="00797D7B" w:rsidP="002A3D09" w:rsidRDefault="00797D7B" w14:paraId="65D23F6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561" w:type="pct"/>
          </w:tcPr>
          <w:p w:rsidRPr="00797D7B" w:rsidR="00797D7B" w:rsidP="00797D7B" w:rsidRDefault="00797D7B" w14:paraId="033917F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5</w:t>
            </w:r>
          </w:p>
        </w:tc>
        <w:tc>
          <w:tcPr>
            <w:tcW w:w="561" w:type="pct"/>
          </w:tcPr>
          <w:p w:rsidRPr="0085212D" w:rsidR="00797D7B" w:rsidP="002A3D09" w:rsidRDefault="00797D7B" w14:paraId="6F46C0E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6</w:t>
            </w:r>
          </w:p>
        </w:tc>
        <w:tc>
          <w:tcPr>
            <w:tcW w:w="561" w:type="pct"/>
          </w:tcPr>
          <w:p w:rsidRPr="0085212D" w:rsidR="00797D7B" w:rsidP="002A3D09" w:rsidRDefault="00797D7B" w14:paraId="2E34BB0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7</w:t>
            </w:r>
          </w:p>
        </w:tc>
        <w:tc>
          <w:tcPr>
            <w:tcW w:w="561" w:type="pct"/>
          </w:tcPr>
          <w:p w:rsidRPr="0085212D" w:rsidR="00797D7B" w:rsidP="002A3D09" w:rsidRDefault="00797D7B" w14:paraId="186DC8D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8</w:t>
            </w:r>
          </w:p>
        </w:tc>
        <w:tc>
          <w:tcPr>
            <w:tcW w:w="561" w:type="pct"/>
          </w:tcPr>
          <w:p w:rsidRPr="0085212D" w:rsidR="00797D7B" w:rsidP="002A3D09" w:rsidRDefault="00797D7B" w14:paraId="6D024D6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9</w:t>
            </w:r>
          </w:p>
        </w:tc>
        <w:tc>
          <w:tcPr>
            <w:tcW w:w="561" w:type="pct"/>
          </w:tcPr>
          <w:p w:rsidRPr="0085212D" w:rsidR="00797D7B" w:rsidP="002A3D09" w:rsidRDefault="00797D7B" w14:paraId="2E98577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0</w:t>
            </w:r>
          </w:p>
        </w:tc>
        <w:tc>
          <w:tcPr>
            <w:tcW w:w="561" w:type="pct"/>
          </w:tcPr>
          <w:p w:rsidR="00797D7B" w:rsidP="002A3D09" w:rsidRDefault="00797D7B" w14:paraId="02B7ACB4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1</w:t>
            </w:r>
          </w:p>
        </w:tc>
        <w:tc>
          <w:tcPr>
            <w:tcW w:w="561" w:type="pct"/>
          </w:tcPr>
          <w:p w:rsidR="00797D7B" w:rsidP="002A3D09" w:rsidRDefault="00797D7B" w14:paraId="4B936D8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2</w:t>
            </w:r>
          </w:p>
        </w:tc>
      </w:tr>
      <w:tr xmlns:wp14="http://schemas.microsoft.com/office/word/2010/wordml" w:rsidR="00797D7B" w:rsidTr="00797D7B" w14:paraId="12E89E16" wp14:textId="77777777">
        <w:tc>
          <w:tcPr>
            <w:tcW w:w="513" w:type="pct"/>
          </w:tcPr>
          <w:p w:rsidRPr="00C66821" w:rsidR="00797D7B" w:rsidP="002A3D09" w:rsidRDefault="00797D7B" w14:paraId="2CDCA305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561" w:type="pct"/>
          </w:tcPr>
          <w:p w:rsidR="00797D7B" w:rsidP="00797D7B" w:rsidRDefault="00797D7B" w14:paraId="2EB3740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 xml:space="preserve">3.776 </w:t>
            </w:r>
          </w:p>
        </w:tc>
        <w:tc>
          <w:tcPr>
            <w:tcW w:w="561" w:type="pct"/>
          </w:tcPr>
          <w:p w:rsidR="00797D7B" w:rsidP="002A3D09" w:rsidRDefault="00797D7B" w14:paraId="1DFD924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2.816</w:t>
            </w:r>
          </w:p>
        </w:tc>
        <w:tc>
          <w:tcPr>
            <w:tcW w:w="561" w:type="pct"/>
          </w:tcPr>
          <w:p w:rsidRPr="00C66821" w:rsidR="00797D7B" w:rsidP="002A3D09" w:rsidRDefault="00797D7B" w14:paraId="1DEAC3B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2.354</w:t>
            </w:r>
          </w:p>
        </w:tc>
        <w:tc>
          <w:tcPr>
            <w:tcW w:w="561" w:type="pct"/>
          </w:tcPr>
          <w:p w:rsidR="00797D7B" w:rsidP="002A3D09" w:rsidRDefault="00797D7B" w14:paraId="28BAA62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844</w:t>
            </w:r>
          </w:p>
        </w:tc>
        <w:tc>
          <w:tcPr>
            <w:tcW w:w="561" w:type="pct"/>
          </w:tcPr>
          <w:p w:rsidR="00797D7B" w:rsidP="002A3D09" w:rsidRDefault="00797D7B" w14:paraId="37B5AA3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2.058</w:t>
            </w:r>
          </w:p>
        </w:tc>
        <w:tc>
          <w:tcPr>
            <w:tcW w:w="561" w:type="pct"/>
          </w:tcPr>
          <w:p w:rsidR="00797D7B" w:rsidP="002A3D09" w:rsidRDefault="00797D7B" w14:paraId="03B27B6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678</w:t>
            </w:r>
          </w:p>
        </w:tc>
        <w:tc>
          <w:tcPr>
            <w:tcW w:w="561" w:type="pct"/>
          </w:tcPr>
          <w:p w:rsidR="00797D7B" w:rsidP="002A3D09" w:rsidRDefault="00797D7B" w14:paraId="15C429A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545</w:t>
            </w:r>
          </w:p>
        </w:tc>
        <w:tc>
          <w:tcPr>
            <w:tcW w:w="561" w:type="pct"/>
          </w:tcPr>
          <w:p w:rsidR="00797D7B" w:rsidP="002A3D09" w:rsidRDefault="00797D7B" w14:paraId="111DFAB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97D7B">
              <w:rPr>
                <w:noProof/>
                <w:sz w:val="28"/>
                <w:szCs w:val="28"/>
              </w:rPr>
              <w:t>1.434</w:t>
            </w:r>
          </w:p>
        </w:tc>
      </w:tr>
      <w:tr xmlns:wp14="http://schemas.microsoft.com/office/word/2010/wordml" w:rsidR="00797D7B" w:rsidTr="00797D7B" w14:paraId="59B0EB99" wp14:textId="77777777">
        <w:tc>
          <w:tcPr>
            <w:tcW w:w="513" w:type="pct"/>
          </w:tcPr>
          <w:p w:rsidRPr="00C66821" w:rsidR="00797D7B" w:rsidP="002A3D09" w:rsidRDefault="00797D7B" w14:paraId="08EFE8A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561" w:type="pct"/>
          </w:tcPr>
          <w:p w:rsidR="00797D7B" w:rsidP="0011475B" w:rsidRDefault="0011475B" w14:paraId="1608847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2.503 </w:t>
            </w:r>
          </w:p>
        </w:tc>
        <w:tc>
          <w:tcPr>
            <w:tcW w:w="561" w:type="pct"/>
          </w:tcPr>
          <w:p w:rsidR="00797D7B" w:rsidP="002A3D09" w:rsidRDefault="0011475B" w14:paraId="57F0021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266</w:t>
            </w:r>
          </w:p>
        </w:tc>
        <w:tc>
          <w:tcPr>
            <w:tcW w:w="561" w:type="pct"/>
          </w:tcPr>
          <w:p w:rsidR="00797D7B" w:rsidP="002A3D09" w:rsidRDefault="0011475B" w14:paraId="4AB9E88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071</w:t>
            </w:r>
          </w:p>
        </w:tc>
        <w:tc>
          <w:tcPr>
            <w:tcW w:w="561" w:type="pct"/>
          </w:tcPr>
          <w:p w:rsidR="00797D7B" w:rsidP="002A3D09" w:rsidRDefault="0011475B" w14:paraId="7FED7C7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906</w:t>
            </w:r>
          </w:p>
        </w:tc>
        <w:tc>
          <w:tcPr>
            <w:tcW w:w="561" w:type="pct"/>
          </w:tcPr>
          <w:p w:rsidR="00797D7B" w:rsidP="002A3D09" w:rsidRDefault="0011475B" w14:paraId="2E969B8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766</w:t>
            </w:r>
          </w:p>
        </w:tc>
        <w:tc>
          <w:tcPr>
            <w:tcW w:w="561" w:type="pct"/>
          </w:tcPr>
          <w:p w:rsidR="00797D7B" w:rsidP="002A3D09" w:rsidRDefault="0011475B" w14:paraId="4AB6EF9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645</w:t>
            </w:r>
          </w:p>
        </w:tc>
        <w:tc>
          <w:tcPr>
            <w:tcW w:w="561" w:type="pct"/>
          </w:tcPr>
          <w:p w:rsidR="00797D7B" w:rsidP="002A3D09" w:rsidRDefault="0011475B" w14:paraId="42D3594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539</w:t>
            </w:r>
          </w:p>
        </w:tc>
        <w:tc>
          <w:tcPr>
            <w:tcW w:w="561" w:type="pct"/>
          </w:tcPr>
          <w:p w:rsidR="00797D7B" w:rsidP="002A3D09" w:rsidRDefault="0011475B" w14:paraId="341A44D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447</w:t>
            </w:r>
          </w:p>
        </w:tc>
      </w:tr>
      <w:tr xmlns:wp14="http://schemas.microsoft.com/office/word/2010/wordml" w:rsidR="00797D7B" w:rsidTr="00797D7B" w14:paraId="2066DBC9" wp14:textId="77777777">
        <w:tc>
          <w:tcPr>
            <w:tcW w:w="513" w:type="pct"/>
          </w:tcPr>
          <w:p w:rsidRPr="00C66821" w:rsidR="00797D7B" w:rsidP="002A3D09" w:rsidRDefault="00797D7B" w14:paraId="41C0F4B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561" w:type="pct"/>
          </w:tcPr>
          <w:p w:rsidR="00797D7B" w:rsidP="0011475B" w:rsidRDefault="0011475B" w14:paraId="3C126BA4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1.273 </w:t>
            </w:r>
          </w:p>
        </w:tc>
        <w:tc>
          <w:tcPr>
            <w:tcW w:w="561" w:type="pct"/>
          </w:tcPr>
          <w:p w:rsidR="00797D7B" w:rsidP="002A3D09" w:rsidRDefault="0011475B" w14:paraId="3F78EE3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55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561" w:type="pct"/>
          </w:tcPr>
          <w:p w:rsidR="00797D7B" w:rsidP="002A3D09" w:rsidRDefault="0011475B" w14:paraId="75F2D368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283</w:t>
            </w:r>
          </w:p>
        </w:tc>
        <w:tc>
          <w:tcPr>
            <w:tcW w:w="561" w:type="pct"/>
          </w:tcPr>
          <w:p w:rsidR="00797D7B" w:rsidP="002A3D09" w:rsidRDefault="0011475B" w14:paraId="77BBC6B5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152</w:t>
            </w:r>
          </w:p>
        </w:tc>
        <w:tc>
          <w:tcPr>
            <w:tcW w:w="561" w:type="pct"/>
          </w:tcPr>
          <w:p w:rsidR="00797D7B" w:rsidP="002A3D09" w:rsidRDefault="0011475B" w14:paraId="2432F20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78</w:t>
            </w:r>
          </w:p>
        </w:tc>
        <w:tc>
          <w:tcPr>
            <w:tcW w:w="561" w:type="pct"/>
          </w:tcPr>
          <w:p w:rsidR="00797D7B" w:rsidP="002A3D09" w:rsidRDefault="0011475B" w14:paraId="529B695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33</w:t>
            </w:r>
          </w:p>
        </w:tc>
        <w:tc>
          <w:tcPr>
            <w:tcW w:w="561" w:type="pct"/>
          </w:tcPr>
          <w:p w:rsidR="00797D7B" w:rsidP="002A3D09" w:rsidRDefault="0011475B" w14:paraId="4AFAB2FA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06</w:t>
            </w:r>
          </w:p>
        </w:tc>
        <w:tc>
          <w:tcPr>
            <w:tcW w:w="561" w:type="pct"/>
          </w:tcPr>
          <w:p w:rsidR="00797D7B" w:rsidP="002A3D09" w:rsidRDefault="0011475B" w14:paraId="2380F83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13</w:t>
            </w:r>
          </w:p>
        </w:tc>
      </w:tr>
    </w:tbl>
    <w:p xmlns:wp14="http://schemas.microsoft.com/office/word/2010/wordml" w:rsidR="00797D7B" w:rsidP="00797D7B" w:rsidRDefault="00797D7B" w14:paraId="28F60C5F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 w:rsidR="0011475B">
        <w:rPr>
          <w:noProof/>
          <w:sz w:val="28"/>
          <w:szCs w:val="28"/>
        </w:rPr>
        <w:t>аблица 22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797D7B" w:rsidP="00797D7B" w:rsidRDefault="00797D7B" w14:paraId="6DFB9E20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797D7B" w:rsidP="00797D7B" w:rsidRDefault="00797D7B" w14:paraId="6EC75A27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11475B" w:rsidR="0011475B">
        <w:rPr>
          <w:noProof/>
          <w:sz w:val="28"/>
          <w:szCs w:val="28"/>
        </w:rPr>
        <w:t>31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D10C992">
          <v:shape id="_x0000_i1065" style="width:12pt;height:17.25pt" fillcolor="window" o:ole="" type="#_x0000_t75">
            <v:imagedata o:title="" r:id="rId8"/>
          </v:shape>
          <o:OLEObject Type="Embed" ProgID="Equation.DSMT4" ShapeID="_x0000_i1065" DrawAspect="Content" ObjectID="_1678966929" r:id="rId37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="0011475B">
        <w:rPr>
          <w:noProof/>
          <w:sz w:val="28"/>
        </w:rPr>
        <w:t>30</w:t>
      </w:r>
      <w:r w:rsidRPr="00AC77ED">
        <w:rPr>
          <w:noProof/>
          <w:sz w:val="28"/>
        </w:rPr>
        <w:t>.</w:t>
      </w:r>
    </w:p>
    <w:p xmlns:wp14="http://schemas.microsoft.com/office/word/2010/wordml" w:rsidR="00797D7B" w:rsidP="00797D7B" w:rsidRDefault="00797D7B" w14:paraId="2628FE60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lastRenderedPageBreak/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= </w:t>
      </w:r>
      <w:r w:rsidRPr="0011475B" w:rsidR="0011475B">
        <w:rPr>
          <w:noProof/>
          <w:sz w:val="28"/>
        </w:rPr>
        <w:t>0.00603</w:t>
      </w:r>
      <w:r w:rsidR="0011475B">
        <w:rPr>
          <w:noProof/>
          <w:sz w:val="28"/>
        </w:rPr>
        <w:t>.</w:t>
      </w:r>
    </w:p>
    <w:p xmlns:wp14="http://schemas.microsoft.com/office/word/2010/wordml" w:rsidR="00797D7B" w:rsidP="00797D7B" w:rsidRDefault="00797D7B" w14:paraId="4C1A8F8F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11475B">
        <w:rPr>
          <w:noProof/>
          <w:sz w:val="28"/>
        </w:rPr>
        <w:t>6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24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607E3C51">
          <v:shape id="_x0000_i1066" style="width:12pt;height:17.25pt" fillcolor="window" o:ole="" type="#_x0000_t75">
            <v:imagedata o:title="" r:id="rId8"/>
          </v:shape>
          <o:OLEObject Type="Embed" ProgID="Equation.DSMT4" ShapeID="_x0000_i1066" DrawAspect="Content" ObjectID="_1678966930" r:id="rId38"/>
        </w:object>
      </w:r>
      <w:r>
        <w:rPr>
          <w:noProof/>
          <w:sz w:val="28"/>
        </w:rPr>
        <w:t xml:space="preserve"> = </w:t>
      </w:r>
      <w:r w:rsidR="0011475B">
        <w:rPr>
          <w:noProof/>
          <w:sz w:val="28"/>
        </w:rPr>
        <w:t>30</w:t>
      </w:r>
      <w:r>
        <w:rPr>
          <w:noProof/>
          <w:sz w:val="28"/>
        </w:rPr>
        <w:t xml:space="preserve">) представлено в Таблице </w:t>
      </w:r>
      <w:r>
        <w:rPr>
          <w:noProof/>
          <w:sz w:val="28"/>
        </w:rPr>
        <w:t>23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797D7B" w:rsidTr="00797D7B" w14:paraId="2353754E" wp14:textId="77777777">
        <w:tc>
          <w:tcPr>
            <w:tcW w:w="4814" w:type="dxa"/>
          </w:tcPr>
          <w:p w:rsidRPr="004B3D76" w:rsidR="00797D7B" w:rsidP="002A3D09" w:rsidRDefault="00797D7B" w14:paraId="40260A50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Pr="004B3D76" w:rsidR="00797D7B" w:rsidP="002A3D09" w:rsidRDefault="00797D7B" w14:paraId="32212F36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797D7B" w:rsidTr="00797D7B" w14:paraId="6177D7F7" wp14:textId="77777777">
        <w:tc>
          <w:tcPr>
            <w:tcW w:w="4814" w:type="dxa"/>
          </w:tcPr>
          <w:p w:rsidR="00797D7B" w:rsidP="002A3D09" w:rsidRDefault="0011475B" w14:paraId="23E3897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5</w:t>
            </w:r>
          </w:p>
        </w:tc>
        <w:tc>
          <w:tcPr>
            <w:tcW w:w="4814" w:type="dxa"/>
          </w:tcPr>
          <w:p w:rsidRPr="00797D7B" w:rsidR="00797D7B" w:rsidP="0011475B" w:rsidRDefault="0011475B" w14:paraId="13480200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 xml:space="preserve">27.64 </w:t>
            </w:r>
          </w:p>
        </w:tc>
      </w:tr>
      <w:tr xmlns:wp14="http://schemas.microsoft.com/office/word/2010/wordml" w:rsidR="00797D7B" w:rsidTr="00797D7B" w14:paraId="72EB5F25" wp14:textId="77777777">
        <w:tc>
          <w:tcPr>
            <w:tcW w:w="4814" w:type="dxa"/>
          </w:tcPr>
          <w:p w:rsidR="00797D7B" w:rsidP="002A3D09" w:rsidRDefault="0011475B" w14:paraId="105A141C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6</w:t>
            </w:r>
          </w:p>
        </w:tc>
        <w:tc>
          <w:tcPr>
            <w:tcW w:w="4814" w:type="dxa"/>
          </w:tcPr>
          <w:p w:rsidR="00797D7B" w:rsidP="002A3D09" w:rsidRDefault="0011475B" w14:paraId="6691815E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33.167</w:t>
            </w:r>
          </w:p>
        </w:tc>
      </w:tr>
      <w:tr xmlns:wp14="http://schemas.microsoft.com/office/word/2010/wordml" w:rsidR="00797D7B" w:rsidTr="00797D7B" w14:paraId="442314DA" wp14:textId="77777777">
        <w:tc>
          <w:tcPr>
            <w:tcW w:w="4814" w:type="dxa"/>
          </w:tcPr>
          <w:p w:rsidR="00797D7B" w:rsidP="002A3D09" w:rsidRDefault="0011475B" w14:paraId="0809119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7</w:t>
            </w:r>
          </w:p>
        </w:tc>
        <w:tc>
          <w:tcPr>
            <w:tcW w:w="4814" w:type="dxa"/>
          </w:tcPr>
          <w:p w:rsidR="00797D7B" w:rsidP="002A3D09" w:rsidRDefault="0011475B" w14:paraId="25713A98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41.459</w:t>
            </w:r>
          </w:p>
        </w:tc>
      </w:tr>
      <w:tr xmlns:wp14="http://schemas.microsoft.com/office/word/2010/wordml" w:rsidR="00797D7B" w:rsidTr="00797D7B" w14:paraId="16EF07FB" wp14:textId="77777777">
        <w:tc>
          <w:tcPr>
            <w:tcW w:w="4814" w:type="dxa"/>
          </w:tcPr>
          <w:p w:rsidR="00797D7B" w:rsidP="002A3D09" w:rsidRDefault="0011475B" w14:paraId="59F7A25F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8</w:t>
            </w:r>
          </w:p>
        </w:tc>
        <w:tc>
          <w:tcPr>
            <w:tcW w:w="4814" w:type="dxa"/>
          </w:tcPr>
          <w:p w:rsidR="00797D7B" w:rsidP="002A3D09" w:rsidRDefault="0011475B" w14:paraId="6189631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55.279</w:t>
            </w:r>
          </w:p>
        </w:tc>
      </w:tr>
      <w:tr xmlns:wp14="http://schemas.microsoft.com/office/word/2010/wordml" w:rsidR="00797D7B" w:rsidTr="00797D7B" w14:paraId="1CC9ECDC" wp14:textId="77777777">
        <w:tc>
          <w:tcPr>
            <w:tcW w:w="4814" w:type="dxa"/>
          </w:tcPr>
          <w:p w:rsidR="00797D7B" w:rsidP="002A3D09" w:rsidRDefault="0011475B" w14:paraId="48758079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9</w:t>
            </w:r>
          </w:p>
        </w:tc>
        <w:tc>
          <w:tcPr>
            <w:tcW w:w="4814" w:type="dxa"/>
          </w:tcPr>
          <w:p w:rsidR="00797D7B" w:rsidP="002A3D09" w:rsidRDefault="0011475B" w14:paraId="0BA505EF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82.919</w:t>
            </w:r>
          </w:p>
        </w:tc>
      </w:tr>
      <w:tr xmlns:wp14="http://schemas.microsoft.com/office/word/2010/wordml" w:rsidR="00797D7B" w:rsidTr="00797D7B" w14:paraId="4DE3E79F" wp14:textId="77777777">
        <w:tc>
          <w:tcPr>
            <w:tcW w:w="4814" w:type="dxa"/>
          </w:tcPr>
          <w:p w:rsidR="00797D7B" w:rsidP="002A3D09" w:rsidRDefault="0011475B" w14:paraId="10AE1722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0</w:t>
            </w:r>
          </w:p>
        </w:tc>
        <w:tc>
          <w:tcPr>
            <w:tcW w:w="4814" w:type="dxa"/>
          </w:tcPr>
          <w:p w:rsidR="00797D7B" w:rsidP="002A3D09" w:rsidRDefault="0011475B" w14:paraId="4E4D3245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165.837</w:t>
            </w:r>
          </w:p>
        </w:tc>
      </w:tr>
    </w:tbl>
    <w:p xmlns:wp14="http://schemas.microsoft.com/office/word/2010/wordml" w:rsidR="00797D7B" w:rsidP="00797D7B" w:rsidRDefault="00797D7B" w14:paraId="66083F59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 xml:space="preserve">Таблцица </w:t>
      </w:r>
      <w:r>
        <w:rPr>
          <w:noProof/>
          <w:sz w:val="28"/>
        </w:rPr>
        <w:t>23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="0011475B">
        <w:rPr>
          <w:noProof/>
          <w:sz w:val="28"/>
        </w:rPr>
        <w:t>6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797D7B" w:rsidP="00797D7B" w:rsidRDefault="00797D7B" w14:paraId="70DF9E56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797D7B" w:rsidP="00797D7B" w:rsidRDefault="00797D7B" w14:paraId="362B75E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11475B" w:rsidR="0011475B">
        <w:rPr>
          <w:noProof/>
          <w:sz w:val="28"/>
        </w:rPr>
        <w:t>406.301</w:t>
      </w:r>
    </w:p>
    <w:p xmlns:wp14="http://schemas.microsoft.com/office/word/2010/wordml" w:rsidRPr="00354929" w:rsidR="00797D7B" w:rsidP="007E500E" w:rsidRDefault="00797D7B" w14:paraId="06F15742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11475B" w:rsidR="0011475B">
        <w:rPr>
          <w:noProof/>
          <w:sz w:val="28"/>
          <w:szCs w:val="28"/>
        </w:rPr>
        <w:t>663.790</w:t>
      </w:r>
    </w:p>
    <w:p xmlns:wp14="http://schemas.microsoft.com/office/word/2010/wordml" w:rsidRPr="007E500E" w:rsidR="00354929" w:rsidP="00354929" w:rsidRDefault="00354929" w14:paraId="18A3D5D2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18:</w:t>
      </w:r>
    </w:p>
    <w:p xmlns:wp14="http://schemas.microsoft.com/office/word/2010/wordml" w:rsidR="007E500E" w:rsidP="007E500E" w:rsidRDefault="007E500E" w14:paraId="5CA7E88E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noProof/>
          <w:sz w:val="28"/>
          <w:szCs w:val="28"/>
        </w:rPr>
        <w:t xml:space="preserve"> 24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07E2711" w14:paraId="13CFFEE6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5B922FC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500A5AE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0CD49F7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3B4BD44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544BD58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1DA32A3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07E2711" w14:paraId="3781BB2A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6B965A4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629877F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.605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21A1E31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6260343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935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5D52E1C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1C10ADC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137</w:t>
            </w:r>
          </w:p>
        </w:tc>
      </w:tr>
      <w:tr xmlns:wp14="http://schemas.microsoft.com/office/word/2010/wordml" w:rsidRPr="007E2711" w:rsidR="007E500E" w:rsidTr="007E2711" w14:paraId="674AFDEC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2E643A3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3BE4460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.516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3C6C859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71ACA93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.711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756B420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64E7CE8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273</w:t>
            </w:r>
          </w:p>
        </w:tc>
      </w:tr>
      <w:tr xmlns:wp14="http://schemas.microsoft.com/office/word/2010/wordml" w:rsidRPr="007E2711" w:rsidR="007E500E" w:rsidTr="007E2711" w14:paraId="73FB5971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54A90BE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58F56AE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363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2DADD19A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0652FDD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963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2E56BDF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71614A2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.460</w:t>
            </w:r>
          </w:p>
        </w:tc>
      </w:tr>
      <w:tr xmlns:wp14="http://schemas.microsoft.com/office/word/2010/wordml" w:rsidRPr="007E2711" w:rsidR="007E500E" w:rsidTr="007E2711" w14:paraId="1B79B58B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2A108F4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13C1F74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728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7F1FE2E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1DE12C9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.963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1AF6AB6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0CD1A5C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3.745</w:t>
            </w:r>
          </w:p>
        </w:tc>
      </w:tr>
      <w:tr xmlns:wp14="http://schemas.microsoft.com/office/word/2010/wordml" w:rsidRPr="007E2711" w:rsidR="007E500E" w:rsidTr="007E2711" w14:paraId="1FE32AD3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795C1E8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2E6C327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34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657D964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19BC6BA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.373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54B83E5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674C626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1.425</w:t>
            </w:r>
          </w:p>
        </w:tc>
      </w:tr>
      <w:tr xmlns:wp14="http://schemas.microsoft.com/office/word/2010/wordml" w:rsidRPr="007E2711" w:rsidR="007E500E" w:rsidTr="007E2711" w14:paraId="48FCC071" wp14:textId="77777777">
        <w:tc>
          <w:tcPr>
            <w:tcW w:w="1642" w:type="dxa"/>
            <w:shd w:val="clear" w:color="auto" w:fill="auto"/>
          </w:tcPr>
          <w:p w:rsidRPr="007E2711" w:rsidR="007E500E" w:rsidP="007E2711" w:rsidRDefault="007E500E" w14:paraId="68AED84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4C2F652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.877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7E500E" w14:paraId="4CD1044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Pr="007E2711" w:rsidR="007E500E" w:rsidP="007E2711" w:rsidRDefault="00E67F70" w14:paraId="5B5E2AF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1.017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7E500E" w14:paraId="7C57E71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</w:tcPr>
          <w:p w:rsidRPr="007E2711" w:rsidR="007E500E" w:rsidP="007E2711" w:rsidRDefault="00E67F70" w14:paraId="5DB0C55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4.917</w:t>
            </w:r>
          </w:p>
        </w:tc>
      </w:tr>
    </w:tbl>
    <w:p xmlns:wp14="http://schemas.microsoft.com/office/word/2010/wordml" w:rsidR="007E500E" w:rsidP="007E500E" w:rsidRDefault="007E500E" w14:paraId="3362F12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24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xmlns:wp14="http://schemas.microsoft.com/office/word/2010/wordml" w:rsidR="007E500E" w:rsidP="007E500E" w:rsidRDefault="007E500E" w14:paraId="44E871BC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11475B" w:rsidP="0011475B" w:rsidRDefault="0011475B" w14:paraId="5252F33F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04D248C3">
          <v:shape id="_x0000_i1067" style="width:12pt;height:17.25pt" fillcolor="window" o:ole="" type="#_x0000_t75">
            <v:imagedata o:title="" r:id="rId8"/>
          </v:shape>
          <o:OLEObject Type="Embed" ProgID="Equation.DSMT4" ShapeID="_x0000_i1067" DrawAspect="Content" ObjectID="_1678966931" r:id="rId39"/>
        </w:object>
      </w:r>
      <w:r>
        <w:rPr>
          <w:noProof/>
        </w:rPr>
        <w:t>:</w:t>
      </w:r>
    </w:p>
    <w:p xmlns:wp14="http://schemas.microsoft.com/office/word/2010/wordml" w:rsidR="0011475B" w:rsidP="0011475B" w:rsidRDefault="0011475B" w14:paraId="6035C53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11475B">
        <w:rPr>
          <w:noProof/>
          <w:sz w:val="28"/>
          <w:szCs w:val="28"/>
        </w:rPr>
        <w:t>11.91</w:t>
      </w:r>
      <w:r>
        <w:rPr>
          <w:noProof/>
          <w:sz w:val="28"/>
          <w:szCs w:val="28"/>
        </w:rPr>
        <w:t xml:space="preserve"> </w:t>
      </w:r>
      <w:r w:rsidRPr="00DA65DC">
        <w:rPr>
          <w:noProof/>
          <w:sz w:val="28"/>
          <w:szCs w:val="28"/>
        </w:rPr>
        <w:t xml:space="preserve">&gt; </w:t>
      </w:r>
      <w:r w:rsidRPr="0011475B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11475B" w:rsidP="0011475B" w:rsidRDefault="0011475B" w14:paraId="3204A5A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25</w:t>
      </w:r>
      <w:r>
        <w:rPr>
          <w:noProof/>
          <w:sz w:val="28"/>
          <w:szCs w:val="28"/>
        </w:rPr>
        <w:t>:</w:t>
      </w:r>
    </w:p>
    <w:p xmlns:wp14="http://schemas.microsoft.com/office/word/2010/wordml" w:rsidR="0011475B" w:rsidP="0011475B" w:rsidRDefault="0011475B" w14:paraId="144A5D23" wp14:textId="77777777">
      <w:pPr>
        <w:spacing w:line="360" w:lineRule="auto"/>
        <w:jc w:val="both"/>
        <w:rPr>
          <w:noProof/>
          <w:sz w:val="28"/>
          <w:szCs w:val="28"/>
        </w:rPr>
      </w:pP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991"/>
        <w:gridCol w:w="1439"/>
        <w:gridCol w:w="1440"/>
        <w:gridCol w:w="1440"/>
        <w:gridCol w:w="1440"/>
        <w:gridCol w:w="1440"/>
        <w:gridCol w:w="1438"/>
      </w:tblGrid>
      <w:tr xmlns:wp14="http://schemas.microsoft.com/office/word/2010/wordml" w:rsidR="0011475B" w:rsidTr="0011475B" w14:paraId="640076CE" wp14:textId="77777777">
        <w:tc>
          <w:tcPr>
            <w:tcW w:w="514" w:type="pct"/>
          </w:tcPr>
          <w:p w:rsidRPr="00C66821" w:rsidR="0011475B" w:rsidP="002A3D09" w:rsidRDefault="0011475B" w14:paraId="1BCF1FD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lastRenderedPageBreak/>
              <w:t>m</w:t>
            </w:r>
          </w:p>
        </w:tc>
        <w:tc>
          <w:tcPr>
            <w:tcW w:w="747" w:type="pct"/>
          </w:tcPr>
          <w:p w:rsidRPr="00797D7B" w:rsidR="0011475B" w:rsidP="002A3D09" w:rsidRDefault="0011475B" w14:paraId="2CA99F4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9</w:t>
            </w:r>
          </w:p>
        </w:tc>
        <w:tc>
          <w:tcPr>
            <w:tcW w:w="748" w:type="pct"/>
          </w:tcPr>
          <w:p w:rsidRPr="0085212D" w:rsidR="0011475B" w:rsidP="002A3D09" w:rsidRDefault="0011475B" w14:paraId="56DB502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0</w:t>
            </w:r>
          </w:p>
        </w:tc>
        <w:tc>
          <w:tcPr>
            <w:tcW w:w="748" w:type="pct"/>
          </w:tcPr>
          <w:p w:rsidRPr="0085212D" w:rsidR="0011475B" w:rsidP="002A3D09" w:rsidRDefault="0011475B" w14:paraId="469E47B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1</w:t>
            </w:r>
          </w:p>
        </w:tc>
        <w:tc>
          <w:tcPr>
            <w:tcW w:w="748" w:type="pct"/>
          </w:tcPr>
          <w:p w:rsidRPr="0085212D" w:rsidR="0011475B" w:rsidP="002A3D09" w:rsidRDefault="0011475B" w14:paraId="4B0F123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2</w:t>
            </w:r>
          </w:p>
        </w:tc>
        <w:tc>
          <w:tcPr>
            <w:tcW w:w="748" w:type="pct"/>
          </w:tcPr>
          <w:p w:rsidRPr="0085212D" w:rsidR="0011475B" w:rsidP="002A3D09" w:rsidRDefault="0011475B" w14:paraId="398FF38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3</w:t>
            </w:r>
          </w:p>
        </w:tc>
        <w:tc>
          <w:tcPr>
            <w:tcW w:w="748" w:type="pct"/>
          </w:tcPr>
          <w:p w:rsidRPr="0085212D" w:rsidR="0011475B" w:rsidP="002A3D09" w:rsidRDefault="0011475B" w14:paraId="4DFBC01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4</w:t>
            </w:r>
          </w:p>
        </w:tc>
      </w:tr>
      <w:tr xmlns:wp14="http://schemas.microsoft.com/office/word/2010/wordml" w:rsidR="0011475B" w:rsidTr="0011475B" w14:paraId="11F8A9AB" wp14:textId="77777777">
        <w:tc>
          <w:tcPr>
            <w:tcW w:w="514" w:type="pct"/>
          </w:tcPr>
          <w:p w:rsidRPr="00C66821" w:rsidR="0011475B" w:rsidP="002A3D09" w:rsidRDefault="0011475B" w14:paraId="17014C3B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747" w:type="pct"/>
          </w:tcPr>
          <w:p w:rsidR="0011475B" w:rsidP="0011475B" w:rsidRDefault="0011475B" w14:paraId="2561F93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3.495 </w:t>
            </w:r>
          </w:p>
        </w:tc>
        <w:tc>
          <w:tcPr>
            <w:tcW w:w="748" w:type="pct"/>
          </w:tcPr>
          <w:p w:rsidR="0011475B" w:rsidP="002A3D09" w:rsidRDefault="0011475B" w14:paraId="156B9DC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548</w:t>
            </w:r>
          </w:p>
        </w:tc>
        <w:tc>
          <w:tcPr>
            <w:tcW w:w="748" w:type="pct"/>
          </w:tcPr>
          <w:p w:rsidRPr="00C66821" w:rsidR="0011475B" w:rsidP="002A3D09" w:rsidRDefault="0011475B" w14:paraId="5F26B93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098</w:t>
            </w:r>
          </w:p>
        </w:tc>
        <w:tc>
          <w:tcPr>
            <w:tcW w:w="748" w:type="pct"/>
          </w:tcPr>
          <w:p w:rsidR="0011475B" w:rsidP="002A3D09" w:rsidRDefault="0011475B" w14:paraId="591A13B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812</w:t>
            </w:r>
          </w:p>
        </w:tc>
        <w:tc>
          <w:tcPr>
            <w:tcW w:w="748" w:type="pct"/>
          </w:tcPr>
          <w:p w:rsidR="0011475B" w:rsidP="002A3D09" w:rsidRDefault="0011475B" w14:paraId="4865EE6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607</w:t>
            </w:r>
          </w:p>
        </w:tc>
        <w:tc>
          <w:tcPr>
            <w:tcW w:w="748" w:type="pct"/>
          </w:tcPr>
          <w:p w:rsidR="0011475B" w:rsidP="002A3D09" w:rsidRDefault="0011475B" w14:paraId="726294E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451</w:t>
            </w:r>
          </w:p>
        </w:tc>
      </w:tr>
      <w:tr xmlns:wp14="http://schemas.microsoft.com/office/word/2010/wordml" w:rsidR="0011475B" w:rsidTr="0011475B" w14:paraId="2342F04B" wp14:textId="77777777">
        <w:tc>
          <w:tcPr>
            <w:tcW w:w="514" w:type="pct"/>
          </w:tcPr>
          <w:p w:rsidRPr="00C66821" w:rsidR="0011475B" w:rsidP="002A3D09" w:rsidRDefault="0011475B" w14:paraId="68389EB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747" w:type="pct"/>
          </w:tcPr>
          <w:p w:rsidR="0011475B" w:rsidP="0011475B" w:rsidRDefault="0011475B" w14:paraId="4CD68F1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2.539 </w:t>
            </w:r>
          </w:p>
        </w:tc>
        <w:tc>
          <w:tcPr>
            <w:tcW w:w="748" w:type="pct"/>
          </w:tcPr>
          <w:p w:rsidR="0011475B" w:rsidP="002A3D09" w:rsidRDefault="0011475B" w14:paraId="1A15496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225</w:t>
            </w:r>
          </w:p>
        </w:tc>
        <w:tc>
          <w:tcPr>
            <w:tcW w:w="748" w:type="pct"/>
          </w:tcPr>
          <w:p w:rsidR="0011475B" w:rsidP="002A3D09" w:rsidRDefault="0011475B" w14:paraId="318D1CF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98</w:t>
            </w: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748" w:type="pct"/>
          </w:tcPr>
          <w:p w:rsidR="0011475B" w:rsidP="002A3D09" w:rsidRDefault="0011475B" w14:paraId="3916412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784</w:t>
            </w:r>
          </w:p>
        </w:tc>
        <w:tc>
          <w:tcPr>
            <w:tcW w:w="748" w:type="pct"/>
          </w:tcPr>
          <w:p w:rsidR="0011475B" w:rsidP="002A3D09" w:rsidRDefault="0011475B" w14:paraId="48EA842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623</w:t>
            </w:r>
          </w:p>
        </w:tc>
        <w:tc>
          <w:tcPr>
            <w:tcW w:w="748" w:type="pct"/>
          </w:tcPr>
          <w:p w:rsidR="0011475B" w:rsidP="002A3D09" w:rsidRDefault="0011475B" w14:paraId="1F555CD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489</w:t>
            </w:r>
          </w:p>
        </w:tc>
      </w:tr>
      <w:tr xmlns:wp14="http://schemas.microsoft.com/office/word/2010/wordml" w:rsidR="0011475B" w:rsidTr="0011475B" w14:paraId="66F2DDA2" wp14:textId="77777777">
        <w:tc>
          <w:tcPr>
            <w:tcW w:w="514" w:type="pct"/>
          </w:tcPr>
          <w:p w:rsidRPr="00C66821" w:rsidR="0011475B" w:rsidP="002A3D09" w:rsidRDefault="0011475B" w14:paraId="08E5A8FE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747" w:type="pct"/>
          </w:tcPr>
          <w:p w:rsidR="0011475B" w:rsidP="0011475B" w:rsidRDefault="0011475B" w14:paraId="22BBE6C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0.956 </w:t>
            </w:r>
          </w:p>
        </w:tc>
        <w:tc>
          <w:tcPr>
            <w:tcW w:w="748" w:type="pct"/>
          </w:tcPr>
          <w:p w:rsidR="0011475B" w:rsidP="002A3D09" w:rsidRDefault="0011475B" w14:paraId="341F10A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323</w:t>
            </w:r>
          </w:p>
        </w:tc>
        <w:tc>
          <w:tcPr>
            <w:tcW w:w="748" w:type="pct"/>
          </w:tcPr>
          <w:p w:rsidR="0011475B" w:rsidP="002A3D09" w:rsidRDefault="0011475B" w14:paraId="3D66668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118</w:t>
            </w:r>
          </w:p>
        </w:tc>
        <w:tc>
          <w:tcPr>
            <w:tcW w:w="748" w:type="pct"/>
          </w:tcPr>
          <w:p w:rsidR="0011475B" w:rsidP="002A3D09" w:rsidRDefault="0011475B" w14:paraId="75E2358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28</w:t>
            </w:r>
          </w:p>
        </w:tc>
        <w:tc>
          <w:tcPr>
            <w:tcW w:w="748" w:type="pct"/>
          </w:tcPr>
          <w:p w:rsidR="0011475B" w:rsidP="002A3D09" w:rsidRDefault="0011475B" w14:paraId="3D50E658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16</w:t>
            </w:r>
          </w:p>
        </w:tc>
        <w:tc>
          <w:tcPr>
            <w:tcW w:w="748" w:type="pct"/>
          </w:tcPr>
          <w:p w:rsidR="0011475B" w:rsidP="002A3D09" w:rsidRDefault="0011475B" w14:paraId="038B289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0.038</w:t>
            </w:r>
          </w:p>
        </w:tc>
      </w:tr>
    </w:tbl>
    <w:p xmlns:wp14="http://schemas.microsoft.com/office/word/2010/wordml" w:rsidR="0011475B" w:rsidP="0011475B" w:rsidRDefault="0011475B" w14:paraId="4ADEF283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25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11475B" w:rsidP="0011475B" w:rsidRDefault="0011475B" w14:paraId="738610EB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11475B" w:rsidP="0011475B" w:rsidRDefault="0011475B" w14:paraId="43F2FCAC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</w:t>
      </w:r>
      <w:r>
        <w:rPr>
          <w:noProof/>
          <w:sz w:val="28"/>
          <w:szCs w:val="28"/>
        </w:rPr>
        <w:t xml:space="preserve"> </w:t>
      </w:r>
      <w:r w:rsidRPr="0011475B">
        <w:rPr>
          <w:noProof/>
          <w:sz w:val="28"/>
          <w:szCs w:val="28"/>
        </w:rPr>
        <w:t>23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58DAF7B">
          <v:shape id="_x0000_i1068" style="width:12pt;height:17.25pt" fillcolor="window" o:ole="" type="#_x0000_t75">
            <v:imagedata o:title="" r:id="rId8"/>
          </v:shape>
          <o:OLEObject Type="Embed" ProgID="Equation.DSMT4" ShapeID="_x0000_i1068" DrawAspect="Content" ObjectID="_1678966932" r:id="rId40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</w:t>
      </w:r>
      <w:r>
        <w:rPr>
          <w:noProof/>
          <w:sz w:val="28"/>
        </w:rPr>
        <w:t xml:space="preserve"> 22</w:t>
      </w:r>
      <w:r w:rsidRPr="00AC77ED">
        <w:rPr>
          <w:noProof/>
          <w:sz w:val="28"/>
        </w:rPr>
        <w:t>.</w:t>
      </w:r>
    </w:p>
    <w:p xmlns:wp14="http://schemas.microsoft.com/office/word/2010/wordml" w:rsidR="0011475B" w:rsidP="0011475B" w:rsidRDefault="0011475B" w14:paraId="3C1832C6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  <w:lang w:val="en-US"/>
        </w:rPr>
        <w:t>K</w:t>
      </w:r>
      <w:r w:rsidRPr="00AC77ED">
        <w:rPr>
          <w:noProof/>
          <w:sz w:val="28"/>
        </w:rPr>
        <w:t xml:space="preserve"> </w:t>
      </w:r>
      <w:r>
        <w:rPr>
          <w:noProof/>
          <w:sz w:val="28"/>
        </w:rPr>
        <w:t xml:space="preserve">= </w:t>
      </w:r>
      <w:r w:rsidRPr="0011475B">
        <w:rPr>
          <w:noProof/>
          <w:sz w:val="28"/>
        </w:rPr>
        <w:t>0.008783</w:t>
      </w:r>
    </w:p>
    <w:p xmlns:wp14="http://schemas.microsoft.com/office/word/2010/wordml" w:rsidR="0011475B" w:rsidP="0011475B" w:rsidRDefault="0011475B" w14:paraId="486EF298" wp14:textId="77777777">
      <w:pPr>
        <w:spacing w:line="360" w:lineRule="auto"/>
        <w:ind w:left="705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 (</w:t>
      </w:r>
      <w:r>
        <w:rPr>
          <w:noProof/>
          <w:sz w:val="28"/>
          <w:lang w:val="en-US"/>
        </w:rPr>
        <w:t>n</w:t>
      </w:r>
      <w:r>
        <w:rPr>
          <w:noProof/>
          <w:sz w:val="28"/>
        </w:rPr>
        <w:t xml:space="preserve"> = 18</w:t>
      </w:r>
      <w:r w:rsidRPr="004B3D76">
        <w:rPr>
          <w:noProof/>
          <w:sz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1DAA3266">
          <v:shape id="_x0000_i1069" style="width:12pt;height:17.25pt" fillcolor="window" o:ole="" type="#_x0000_t75">
            <v:imagedata o:title="" r:id="rId8"/>
          </v:shape>
          <o:OLEObject Type="Embed" ProgID="Equation.DSMT4" ShapeID="_x0000_i1069" DrawAspect="Content" ObjectID="_1678966933" r:id="rId41"/>
        </w:objec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22</w:t>
      </w:r>
      <w:r>
        <w:rPr>
          <w:noProof/>
          <w:sz w:val="28"/>
        </w:rPr>
        <w:t xml:space="preserve">) представлено в Таблице </w:t>
      </w:r>
      <w:r>
        <w:rPr>
          <w:noProof/>
          <w:sz w:val="28"/>
        </w:rPr>
        <w:t>26</w:t>
      </w:r>
      <w:r>
        <w:rPr>
          <w:noProof/>
          <w:sz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11475B" w:rsidTr="002A3D09" w14:paraId="102BEA50" wp14:textId="77777777">
        <w:tc>
          <w:tcPr>
            <w:tcW w:w="4814" w:type="dxa"/>
          </w:tcPr>
          <w:p w:rsidRPr="004B3D76" w:rsidR="0011475B" w:rsidP="002A3D09" w:rsidRDefault="0011475B" w14:paraId="24C46C5E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</w:tcPr>
          <w:p w:rsidRPr="004B3D76" w:rsidR="0011475B" w:rsidP="002A3D09" w:rsidRDefault="0011475B" w14:paraId="58A11E43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11475B" w:rsidTr="002A3D09" w14:paraId="29B0032E" wp14:textId="77777777">
        <w:tc>
          <w:tcPr>
            <w:tcW w:w="4814" w:type="dxa"/>
          </w:tcPr>
          <w:p w:rsidR="0011475B" w:rsidP="002A3D09" w:rsidRDefault="0011475B" w14:paraId="3A1B2060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19</w:t>
            </w:r>
          </w:p>
        </w:tc>
        <w:tc>
          <w:tcPr>
            <w:tcW w:w="4814" w:type="dxa"/>
          </w:tcPr>
          <w:p w:rsidRPr="00797D7B" w:rsidR="0011475B" w:rsidP="002A3D09" w:rsidRDefault="0011475B" w14:paraId="6A3A92E7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28.464</w:t>
            </w:r>
          </w:p>
        </w:tc>
      </w:tr>
      <w:tr xmlns:wp14="http://schemas.microsoft.com/office/word/2010/wordml" w:rsidR="0011475B" w:rsidTr="002A3D09" w14:paraId="32B7A0F3" wp14:textId="77777777">
        <w:tc>
          <w:tcPr>
            <w:tcW w:w="4814" w:type="dxa"/>
          </w:tcPr>
          <w:p w:rsidR="0011475B" w:rsidP="002A3D09" w:rsidRDefault="0011475B" w14:paraId="48C907FC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0</w:t>
            </w:r>
          </w:p>
        </w:tc>
        <w:tc>
          <w:tcPr>
            <w:tcW w:w="4814" w:type="dxa"/>
          </w:tcPr>
          <w:p w:rsidR="0011475B" w:rsidP="002A3D09" w:rsidRDefault="0011475B" w14:paraId="4D42EC2F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37.952</w:t>
            </w:r>
          </w:p>
        </w:tc>
      </w:tr>
      <w:tr xmlns:wp14="http://schemas.microsoft.com/office/word/2010/wordml" w:rsidR="0011475B" w:rsidTr="002A3D09" w14:paraId="54219564" wp14:textId="77777777">
        <w:tc>
          <w:tcPr>
            <w:tcW w:w="4814" w:type="dxa"/>
          </w:tcPr>
          <w:p w:rsidR="0011475B" w:rsidP="002A3D09" w:rsidRDefault="0011475B" w14:paraId="3ABEB53C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1</w:t>
            </w:r>
          </w:p>
        </w:tc>
        <w:tc>
          <w:tcPr>
            <w:tcW w:w="4814" w:type="dxa"/>
          </w:tcPr>
          <w:p w:rsidR="0011475B" w:rsidP="002A3D09" w:rsidRDefault="0011475B" w14:paraId="5DAC00B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56.928</w:t>
            </w:r>
          </w:p>
        </w:tc>
      </w:tr>
      <w:tr xmlns:wp14="http://schemas.microsoft.com/office/word/2010/wordml" w:rsidR="0011475B" w:rsidTr="002A3D09" w14:paraId="1A4A3FD7" wp14:textId="77777777">
        <w:tc>
          <w:tcPr>
            <w:tcW w:w="4814" w:type="dxa"/>
          </w:tcPr>
          <w:p w:rsidR="0011475B" w:rsidP="002A3D09" w:rsidRDefault="0011475B" w14:paraId="36DB7702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2</w:t>
            </w:r>
          </w:p>
        </w:tc>
        <w:tc>
          <w:tcPr>
            <w:tcW w:w="4814" w:type="dxa"/>
          </w:tcPr>
          <w:p w:rsidR="0011475B" w:rsidP="002A3D09" w:rsidRDefault="0011475B" w14:paraId="0546926C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 w:rsidRPr="0011475B">
              <w:rPr>
                <w:noProof/>
                <w:sz w:val="28"/>
              </w:rPr>
              <w:t>113.856</w:t>
            </w:r>
          </w:p>
        </w:tc>
      </w:tr>
    </w:tbl>
    <w:p xmlns:wp14="http://schemas.microsoft.com/office/word/2010/wordml" w:rsidR="0011475B" w:rsidP="0011475B" w:rsidRDefault="0011475B" w14:paraId="544B4A7A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 xml:space="preserve">Таблцица </w:t>
      </w:r>
      <w:r>
        <w:rPr>
          <w:noProof/>
          <w:sz w:val="28"/>
        </w:rPr>
        <w:t>26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>
        <w:rPr>
          <w:noProof/>
          <w:sz w:val="28"/>
        </w:rPr>
        <w:t>4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11475B" w:rsidP="0011475B" w:rsidRDefault="0011475B" w14:paraId="637805D2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11475B" w:rsidP="0011475B" w:rsidRDefault="0011475B" w14:paraId="417B8C0C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E2410A" w:rsidR="00E2410A">
        <w:rPr>
          <w:noProof/>
          <w:sz w:val="28"/>
          <w:szCs w:val="28"/>
        </w:rPr>
        <w:t>212.553</w:t>
      </w:r>
    </w:p>
    <w:p xmlns:wp14="http://schemas.microsoft.com/office/word/2010/wordml" w:rsidR="0011475B" w:rsidP="007E500E" w:rsidRDefault="0011475B" w14:paraId="65D1730E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E2410A" w:rsidR="00E2410A">
        <w:rPr>
          <w:noProof/>
          <w:sz w:val="28"/>
          <w:szCs w:val="28"/>
        </w:rPr>
        <w:t>424.064</w:t>
      </w:r>
    </w:p>
    <w:p xmlns:wp14="http://schemas.microsoft.com/office/word/2010/wordml" w:rsidR="00E2410A" w:rsidP="00E2410A" w:rsidRDefault="00E2410A" w14:paraId="4679ECAB" wp14:textId="77777777">
      <w:pPr>
        <w:pStyle w:val="af2"/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Итоги исследования:</w:t>
      </w:r>
    </w:p>
    <w:p xmlns:wp14="http://schemas.microsoft.com/office/word/2010/wordml" w:rsidR="00E2410A" w:rsidP="00E2410A" w:rsidRDefault="00E2410A" w14:paraId="3C27FE5D" wp14:textId="77777777">
      <w:pPr>
        <w:pStyle w:val="af2"/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Оценка первоначального количества ошибок представлена в Таблице 27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635"/>
        <w:gridCol w:w="2331"/>
        <w:gridCol w:w="2331"/>
        <w:gridCol w:w="2331"/>
      </w:tblGrid>
      <w:tr xmlns:wp14="http://schemas.microsoft.com/office/word/2010/wordml" w:rsidR="00E2410A" w:rsidTr="673F6F8F" w14:paraId="6B9018FC" wp14:textId="77777777">
        <w:tc>
          <w:tcPr>
            <w:tcW w:w="2407" w:type="dxa"/>
            <w:tcMar/>
          </w:tcPr>
          <w:p w:rsidRPr="00E2410A" w:rsidR="00E2410A" w:rsidP="00E2410A" w:rsidRDefault="00E2410A" w14:paraId="5E55500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спределение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29D5B368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30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6DB13F95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24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2AD5DF3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18</w:t>
            </w:r>
          </w:p>
        </w:tc>
      </w:tr>
      <w:tr xmlns:wp14="http://schemas.microsoft.com/office/word/2010/wordml" w:rsidR="00E2410A" w:rsidTr="673F6F8F" w14:paraId="72E74592" wp14:textId="77777777">
        <w:tc>
          <w:tcPr>
            <w:tcW w:w="2407" w:type="dxa"/>
            <w:tcMar/>
          </w:tcPr>
          <w:p w:rsidRPr="00E2410A" w:rsidR="00E2410A" w:rsidP="00E2410A" w:rsidRDefault="00E2410A" w14:paraId="6446E66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вномерное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452F6921" wp14:textId="78590D6B">
            <w:pPr>
              <w:jc w:val="center"/>
            </w:pPr>
            <w:r w:rsidRPr="673F6F8F" w:rsidR="673F6F8F">
              <w:rPr>
                <w:noProof/>
                <w:sz w:val="28"/>
                <w:szCs w:val="28"/>
              </w:rPr>
              <w:t>32</w:t>
            </w:r>
          </w:p>
        </w:tc>
        <w:tc>
          <w:tcPr>
            <w:tcW w:w="2407" w:type="dxa"/>
            <w:tcMar/>
          </w:tcPr>
          <w:p w:rsidR="00E2410A" w:rsidP="00E2410A" w:rsidRDefault="00E2410A" w14:paraId="71549C2A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</w:rPr>
              <w:t>28</w:t>
            </w:r>
          </w:p>
        </w:tc>
        <w:tc>
          <w:tcPr>
            <w:tcW w:w="2407" w:type="dxa"/>
            <w:tcMar/>
          </w:tcPr>
          <w:p w:rsidR="00E2410A" w:rsidP="00E2410A" w:rsidRDefault="00E2410A" w14:paraId="1043501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C66821">
              <w:rPr>
                <w:noProof/>
                <w:sz w:val="28"/>
              </w:rPr>
              <w:t>20</w:t>
            </w:r>
          </w:p>
        </w:tc>
      </w:tr>
      <w:tr xmlns:wp14="http://schemas.microsoft.com/office/word/2010/wordml" w:rsidR="00E2410A" w:rsidTr="673F6F8F" w14:paraId="6C276400" wp14:textId="77777777">
        <w:tc>
          <w:tcPr>
            <w:tcW w:w="2407" w:type="dxa"/>
            <w:tcMar/>
          </w:tcPr>
          <w:p w:rsidRPr="00E2410A" w:rsidR="00E2410A" w:rsidP="00E2410A" w:rsidRDefault="00E2410A" w14:paraId="020B26B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Экспоненциальное</w:t>
            </w:r>
          </w:p>
        </w:tc>
        <w:tc>
          <w:tcPr>
            <w:tcW w:w="2407" w:type="dxa"/>
            <w:tcMar/>
          </w:tcPr>
          <w:p w:rsidR="00E2410A" w:rsidP="00E2410A" w:rsidRDefault="00E2410A" w14:paraId="74FDEB5D" wp14:textId="558F0618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0</w:t>
            </w:r>
          </w:p>
        </w:tc>
        <w:tc>
          <w:tcPr>
            <w:tcW w:w="2407" w:type="dxa"/>
            <w:tcMar/>
          </w:tcPr>
          <w:p w:rsidR="00E2410A" w:rsidP="00E2410A" w:rsidRDefault="00E2410A" w14:paraId="3F7A3822" wp14:textId="2D534864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4</w:t>
            </w:r>
          </w:p>
        </w:tc>
        <w:tc>
          <w:tcPr>
            <w:tcW w:w="2407" w:type="dxa"/>
            <w:tcMar/>
          </w:tcPr>
          <w:p w:rsidR="00E2410A" w:rsidP="00E2410A" w:rsidRDefault="00E2410A" w14:paraId="1E57E82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lang w:val="en-US"/>
              </w:rPr>
              <w:t>18</w:t>
            </w:r>
          </w:p>
        </w:tc>
      </w:tr>
      <w:tr xmlns:wp14="http://schemas.microsoft.com/office/word/2010/wordml" w:rsidR="00E2410A" w:rsidTr="673F6F8F" w14:paraId="500C4B9C" wp14:textId="77777777">
        <w:tc>
          <w:tcPr>
            <w:tcW w:w="2407" w:type="dxa"/>
            <w:tcMar/>
          </w:tcPr>
          <w:p w:rsidRPr="00E2410A" w:rsidR="00E2410A" w:rsidP="00E2410A" w:rsidRDefault="00E2410A" w14:paraId="396E226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елеевское</w:t>
            </w:r>
          </w:p>
        </w:tc>
        <w:tc>
          <w:tcPr>
            <w:tcW w:w="2407" w:type="dxa"/>
            <w:tcMar/>
          </w:tcPr>
          <w:p w:rsidR="00E2410A" w:rsidP="00E2410A" w:rsidRDefault="00E2410A" w14:paraId="375A20F1" wp14:textId="705E253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6</w:t>
            </w:r>
          </w:p>
        </w:tc>
        <w:tc>
          <w:tcPr>
            <w:tcW w:w="2407" w:type="dxa"/>
            <w:tcMar/>
          </w:tcPr>
          <w:p w:rsidR="00E2410A" w:rsidP="00E2410A" w:rsidRDefault="00E2410A" w14:paraId="12C529A2" wp14:textId="25D855D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8</w:t>
            </w:r>
          </w:p>
        </w:tc>
        <w:tc>
          <w:tcPr>
            <w:tcW w:w="2407" w:type="dxa"/>
            <w:tcMar/>
          </w:tcPr>
          <w:p w:rsidR="00E2410A" w:rsidP="00E2410A" w:rsidRDefault="00E2410A" w14:paraId="5CD11F86" wp14:textId="5A411E53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1</w:t>
            </w:r>
          </w:p>
        </w:tc>
      </w:tr>
    </w:tbl>
    <w:p xmlns:wp14="http://schemas.microsoft.com/office/word/2010/wordml" w:rsidR="00E2410A" w:rsidP="00E2410A" w:rsidRDefault="00E2410A" w14:paraId="0B2C82C4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27: </w:t>
      </w:r>
      <w:r>
        <w:rPr>
          <w:noProof/>
          <w:sz w:val="28"/>
          <w:szCs w:val="28"/>
        </w:rPr>
        <w:t>Оценка первоначального количества ошибок</w:t>
      </w:r>
    </w:p>
    <w:p xmlns:wp14="http://schemas.microsoft.com/office/word/2010/wordml" w:rsidR="00E2410A" w:rsidP="00E2410A" w:rsidRDefault="00E2410A" w14:paraId="463F29E8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E2410A" w:rsidP="00E2410A" w:rsidRDefault="00E2410A" w14:paraId="0EA761FD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 w:rsidRPr="00E2410A">
        <w:rPr>
          <w:noProof/>
          <w:sz w:val="28"/>
          <w:szCs w:val="28"/>
        </w:rPr>
        <w:t>Оценка полного времени проведения тестирования</w:t>
      </w:r>
      <w:r>
        <w:rPr>
          <w:noProof/>
          <w:sz w:val="28"/>
          <w:szCs w:val="28"/>
        </w:rPr>
        <w:t xml:space="preserve"> представлена в Таблице 28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635"/>
        <w:gridCol w:w="2331"/>
        <w:gridCol w:w="2331"/>
        <w:gridCol w:w="2331"/>
      </w:tblGrid>
      <w:tr xmlns:wp14="http://schemas.microsoft.com/office/word/2010/wordml" w:rsidR="00E2410A" w:rsidTr="673F6F8F" w14:paraId="71DA8F0D" wp14:textId="77777777">
        <w:tc>
          <w:tcPr>
            <w:tcW w:w="2407" w:type="dxa"/>
            <w:tcMar/>
          </w:tcPr>
          <w:p w:rsidRPr="00E2410A" w:rsidR="00E2410A" w:rsidP="002A3D09" w:rsidRDefault="00E2410A" w14:paraId="45EB1FF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lastRenderedPageBreak/>
              <w:t>Распределение</w:t>
            </w:r>
          </w:p>
        </w:tc>
        <w:tc>
          <w:tcPr>
            <w:tcW w:w="2407" w:type="dxa"/>
            <w:tcMar/>
          </w:tcPr>
          <w:p w:rsidRPr="00E2410A" w:rsidR="00E2410A" w:rsidP="002A3D09" w:rsidRDefault="00E2410A" w14:paraId="46225EA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30</w:t>
            </w:r>
          </w:p>
        </w:tc>
        <w:tc>
          <w:tcPr>
            <w:tcW w:w="2407" w:type="dxa"/>
            <w:tcMar/>
          </w:tcPr>
          <w:p w:rsidRPr="00E2410A" w:rsidR="00E2410A" w:rsidP="002A3D09" w:rsidRDefault="00E2410A" w14:paraId="137C6842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24</w:t>
            </w:r>
          </w:p>
        </w:tc>
        <w:tc>
          <w:tcPr>
            <w:tcW w:w="2407" w:type="dxa"/>
            <w:tcMar/>
          </w:tcPr>
          <w:p w:rsidRPr="00E2410A" w:rsidR="00E2410A" w:rsidP="002A3D09" w:rsidRDefault="00E2410A" w14:paraId="21AE983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18</w:t>
            </w:r>
          </w:p>
        </w:tc>
      </w:tr>
      <w:tr xmlns:wp14="http://schemas.microsoft.com/office/word/2010/wordml" w:rsidR="00E2410A" w:rsidTr="673F6F8F" w14:paraId="7C45D636" wp14:textId="77777777">
        <w:tc>
          <w:tcPr>
            <w:tcW w:w="2407" w:type="dxa"/>
            <w:tcMar/>
            <w:vAlign w:val="center"/>
          </w:tcPr>
          <w:p w:rsidRPr="00E2410A" w:rsidR="00E2410A" w:rsidP="00E2410A" w:rsidRDefault="00E2410A" w14:paraId="07B45281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вномерное</w:t>
            </w:r>
          </w:p>
        </w:tc>
        <w:tc>
          <w:tcPr>
            <w:tcW w:w="2407" w:type="dxa"/>
            <w:tcMar/>
          </w:tcPr>
          <w:p w:rsidRPr="00E2410A" w:rsidR="00E2410A" w:rsidP="673F6F8F" w:rsidRDefault="00E2410A" w14:paraId="6B4C0B0A" wp14:textId="56C7CA29">
            <w:pPr>
              <w:pStyle w:val="a0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  <w:lang w:val="en-US"/>
              </w:rPr>
            </w:pPr>
            <w:r w:rsidRPr="673F6F8F" w:rsidR="673F6F8F">
              <w:rPr>
                <w:noProof/>
                <w:sz w:val="28"/>
                <w:szCs w:val="28"/>
              </w:rPr>
              <w:t>542.455</w:t>
            </w:r>
          </w:p>
        </w:tc>
        <w:tc>
          <w:tcPr>
            <w:tcW w:w="2407" w:type="dxa"/>
            <w:tcMar/>
            <w:vAlign w:val="center"/>
          </w:tcPr>
          <w:p w:rsidR="00E2410A" w:rsidP="673F6F8F" w:rsidRDefault="00E2410A" w14:paraId="0C89624D" w14:noSpellErr="1" wp14:textId="1E7154F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673F6F8F" w:rsidR="673F6F8F">
              <w:rPr>
                <w:noProof/>
                <w:sz w:val="28"/>
                <w:szCs w:val="28"/>
              </w:rPr>
              <w:t>486.717</w:t>
            </w:r>
          </w:p>
        </w:tc>
        <w:tc>
          <w:tcPr>
            <w:tcW w:w="2407" w:type="dxa"/>
            <w:tcMar/>
            <w:vAlign w:val="center"/>
          </w:tcPr>
          <w:p w:rsidR="00E2410A" w:rsidP="673F6F8F" w:rsidRDefault="00E2410A" w14:paraId="5B1A55FA" wp14:textId="7AE871B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673F6F8F" w:rsidR="673F6F8F">
              <w:rPr>
                <w:noProof/>
                <w:sz w:val="28"/>
                <w:szCs w:val="28"/>
              </w:rPr>
              <w:t>345.994</w:t>
            </w:r>
          </w:p>
        </w:tc>
      </w:tr>
      <w:tr xmlns:wp14="http://schemas.microsoft.com/office/word/2010/wordml" w:rsidR="00E2410A" w:rsidTr="673F6F8F" w14:paraId="721809C8" wp14:textId="77777777">
        <w:tc>
          <w:tcPr>
            <w:tcW w:w="2407" w:type="dxa"/>
            <w:tcMar/>
          </w:tcPr>
          <w:p w:rsidRPr="00E2410A" w:rsidR="00E2410A" w:rsidP="002A3D09" w:rsidRDefault="00E2410A" w14:paraId="6BF26D02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Экспоненциальное</w:t>
            </w:r>
          </w:p>
        </w:tc>
        <w:tc>
          <w:tcPr>
            <w:tcW w:w="2407" w:type="dxa"/>
            <w:tcMar/>
          </w:tcPr>
          <w:p w:rsidR="00E2410A" w:rsidP="673F6F8F" w:rsidRDefault="00E2410A" w14:paraId="4A4FFCBB" wp14:textId="1FE2CFF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673F6F8F" w:rsidR="673F6F8F">
              <w:rPr>
                <w:noProof/>
                <w:sz w:val="28"/>
                <w:szCs w:val="28"/>
              </w:rPr>
              <w:t>441.694</w:t>
            </w:r>
          </w:p>
        </w:tc>
        <w:tc>
          <w:tcPr>
            <w:tcW w:w="2407" w:type="dxa"/>
            <w:tcMar/>
          </w:tcPr>
          <w:p w:rsidR="00E2410A" w:rsidP="002A3D09" w:rsidRDefault="00E2410A" w14:paraId="3F1C39F8" wp14:textId="3020273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228.529</w:t>
            </w:r>
          </w:p>
        </w:tc>
        <w:tc>
          <w:tcPr>
            <w:tcW w:w="2407" w:type="dxa"/>
            <w:tcMar/>
          </w:tcPr>
          <w:p w:rsidR="00E2410A" w:rsidP="673F6F8F" w:rsidRDefault="00E2410A" w14:paraId="5D0242B7" w14:noSpellErr="1" wp14:textId="551A807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673F6F8F" w:rsidR="673F6F8F">
              <w:rPr>
                <w:noProof/>
                <w:sz w:val="28"/>
                <w:szCs w:val="28"/>
              </w:rPr>
              <w:t>210.331</w:t>
            </w:r>
          </w:p>
        </w:tc>
      </w:tr>
      <w:tr xmlns:wp14="http://schemas.microsoft.com/office/word/2010/wordml" w:rsidR="00E2410A" w:rsidTr="673F6F8F" w14:paraId="625F9489" wp14:textId="77777777">
        <w:tc>
          <w:tcPr>
            <w:tcW w:w="2407" w:type="dxa"/>
            <w:tcMar/>
          </w:tcPr>
          <w:p w:rsidRPr="00E2410A" w:rsidR="00E2410A" w:rsidP="002A3D09" w:rsidRDefault="00E2410A" w14:paraId="74548B7C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елеевское</w:t>
            </w:r>
          </w:p>
        </w:tc>
        <w:tc>
          <w:tcPr>
            <w:tcW w:w="2407" w:type="dxa"/>
            <w:tcMar/>
          </w:tcPr>
          <w:p w:rsidR="00E2410A" w:rsidP="673F6F8F" w:rsidRDefault="00E2410A" w14:paraId="2C70543D" wp14:textId="62A0300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673F6F8F" w:rsidR="673F6F8F">
              <w:rPr>
                <w:noProof/>
                <w:sz w:val="28"/>
                <w:szCs w:val="28"/>
              </w:rPr>
              <w:t>769.985</w:t>
            </w:r>
          </w:p>
        </w:tc>
        <w:tc>
          <w:tcPr>
            <w:tcW w:w="2407" w:type="dxa"/>
            <w:tcMar/>
          </w:tcPr>
          <w:p w:rsidR="00E2410A" w:rsidP="673F6F8F" w:rsidRDefault="00E2410A" w14:paraId="4A47EBB0" wp14:textId="397408B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673F6F8F" w:rsidR="673F6F8F">
              <w:rPr>
                <w:noProof/>
                <w:sz w:val="28"/>
                <w:szCs w:val="28"/>
              </w:rPr>
              <w:t>663.790</w:t>
            </w:r>
          </w:p>
        </w:tc>
        <w:tc>
          <w:tcPr>
            <w:tcW w:w="2407" w:type="dxa"/>
            <w:tcMar/>
          </w:tcPr>
          <w:p w:rsidR="00E2410A" w:rsidP="002A3D09" w:rsidRDefault="00E2410A" w14:paraId="33708D21" wp14:textId="3AABF28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424.064</w:t>
            </w:r>
          </w:p>
        </w:tc>
      </w:tr>
    </w:tbl>
    <w:p xmlns:wp14="http://schemas.microsoft.com/office/word/2010/wordml" w:rsidRPr="00E2410A" w:rsidR="00E2410A" w:rsidP="00E2410A" w:rsidRDefault="00E2410A" w14:paraId="48506E11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28</w:t>
      </w:r>
      <w:r>
        <w:rPr>
          <w:noProof/>
          <w:sz w:val="28"/>
          <w:szCs w:val="28"/>
        </w:rPr>
        <w:t xml:space="preserve">: </w:t>
      </w:r>
      <w:r w:rsidRPr="00E2410A">
        <w:rPr>
          <w:noProof/>
          <w:sz w:val="28"/>
          <w:szCs w:val="28"/>
        </w:rPr>
        <w:t>Оценка полного времени проведения тестирования</w:t>
      </w:r>
    </w:p>
    <w:p xmlns:wp14="http://schemas.microsoft.com/office/word/2010/wordml" w:rsidRPr="00F65FFA" w:rsidR="0018791D" w:rsidP="0018791D" w:rsidRDefault="0018791D" w14:paraId="3B7B4B86" wp14:textId="77777777">
      <w:pPr>
        <w:spacing w:line="360" w:lineRule="auto"/>
        <w:jc w:val="both"/>
        <w:rPr>
          <w:sz w:val="28"/>
          <w:szCs w:val="28"/>
        </w:rPr>
      </w:pPr>
    </w:p>
    <w:p xmlns:wp14="http://schemas.microsoft.com/office/word/2010/wordml" w:rsidR="00B21C0B" w:rsidP="00556C0F" w:rsidRDefault="00556C0F" w14:paraId="6C0C1ACB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xmlns:wp14="http://schemas.microsoft.com/office/word/2010/wordml" w:rsidRPr="00E27F43" w:rsidR="00556C0F" w:rsidP="00556C0F" w:rsidRDefault="00364250" w14:paraId="1AB2B7FD" wp14:textId="6466878C">
      <w:pPr>
        <w:spacing w:line="360" w:lineRule="auto"/>
        <w:ind w:firstLine="709"/>
        <w:jc w:val="both"/>
        <w:rPr>
          <w:sz w:val="28"/>
          <w:szCs w:val="28"/>
        </w:rPr>
      </w:pPr>
      <w:r w:rsidRPr="673F6F8F" w:rsidR="673F6F8F">
        <w:rPr>
          <w:sz w:val="28"/>
          <w:szCs w:val="28"/>
        </w:rPr>
        <w:t xml:space="preserve">В ходе выполнения лабораторной работы было выполнено исследование показателей надежности программ, характеризуемых моделью обнаружения ошибок </w:t>
      </w:r>
      <w:proofErr w:type="spellStart"/>
      <w:r w:rsidRPr="673F6F8F" w:rsidR="673F6F8F">
        <w:rPr>
          <w:sz w:val="28"/>
          <w:szCs w:val="28"/>
        </w:rPr>
        <w:t>Джелински-Моранды</w:t>
      </w:r>
      <w:proofErr w:type="spellEnd"/>
      <w:r w:rsidRPr="673F6F8F" w:rsidR="673F6F8F">
        <w:rPr>
          <w:sz w:val="28"/>
          <w:szCs w:val="28"/>
        </w:rPr>
        <w:t xml:space="preserve"> для 3 законов распределения времен обнаружения отказов и различного числа данных. При всех возможных </w:t>
      </w:r>
      <w:r w:rsidRPr="673F6F8F" w:rsidR="673F6F8F">
        <w:rPr>
          <w:sz w:val="28"/>
          <w:szCs w:val="28"/>
          <w:lang w:val="en-US"/>
        </w:rPr>
        <w:t>n</w:t>
      </w:r>
      <w:r w:rsidRPr="673F6F8F" w:rsidR="673F6F8F">
        <w:rPr>
          <w:sz w:val="28"/>
          <w:szCs w:val="28"/>
        </w:rPr>
        <w:t xml:space="preserve"> </w:t>
      </w:r>
      <w:proofErr w:type="spellStart"/>
      <w:r w:rsidRPr="673F6F8F" w:rsidR="673F6F8F">
        <w:rPr>
          <w:sz w:val="28"/>
          <w:szCs w:val="28"/>
        </w:rPr>
        <w:t>релеевское</w:t>
      </w:r>
      <w:proofErr w:type="spellEnd"/>
      <w:r w:rsidRPr="673F6F8F" w:rsidR="673F6F8F">
        <w:rPr>
          <w:sz w:val="28"/>
          <w:szCs w:val="28"/>
        </w:rPr>
        <w:t xml:space="preserve"> распределение имеет худшие показатели, после него по времени идёт равномерное распределение. Экспоненциальный закон распределения оказался лучшим по всем характеристикам при всех возможных </w:t>
      </w:r>
      <w:r w:rsidRPr="673F6F8F" w:rsidR="673F6F8F">
        <w:rPr>
          <w:sz w:val="28"/>
          <w:szCs w:val="28"/>
          <w:lang w:val="en-US"/>
        </w:rPr>
        <w:t>n</w:t>
      </w:r>
      <w:bookmarkStart w:name="_GoBack" w:id="0"/>
      <w:bookmarkEnd w:id="0"/>
      <w:r w:rsidRPr="673F6F8F" w:rsidR="673F6F8F">
        <w:rPr>
          <w:sz w:val="28"/>
          <w:szCs w:val="28"/>
        </w:rPr>
        <w:t>, подтверждая предположение, что «время до следующего отказа программы распределено экспоненциально».</w:t>
      </w:r>
    </w:p>
    <w:p xmlns:wp14="http://schemas.microsoft.com/office/word/2010/wordml" w:rsidRPr="00025E47" w:rsidR="00025E47" w:rsidP="00025E47" w:rsidRDefault="00025E47" w14:paraId="3A0FF5F2" wp14:textId="77777777">
      <w:pPr>
        <w:jc w:val="both"/>
        <w:rPr>
          <w:rFonts w:ascii="Courier New" w:hAnsi="Courier New" w:cs="Courier New"/>
        </w:rPr>
      </w:pPr>
    </w:p>
    <w:p xmlns:wp14="http://schemas.microsoft.com/office/word/2010/wordml" w:rsidRPr="00025E47" w:rsidR="00025E47" w:rsidP="00025E47" w:rsidRDefault="00025E47" w14:paraId="5630AD66" wp14:textId="77777777">
      <w:pPr>
        <w:jc w:val="both"/>
        <w:rPr>
          <w:rStyle w:val="aff"/>
          <w:b w:val="0"/>
          <w:bCs w:val="0"/>
          <w:smallCaps w:val="0"/>
          <w:spacing w:val="0"/>
          <w:sz w:val="28"/>
        </w:rPr>
      </w:pPr>
    </w:p>
    <w:sectPr w:rsidRPr="00025E47" w:rsidR="00025E47" w:rsidSect="0059669B">
      <w:headerReference w:type="default" r:id="rId42"/>
      <w:footerReference w:type="default" r:id="rId43"/>
      <w:pgSz w:w="11906" w:h="16838" w:orient="portrait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7E2711" w:rsidP="0098338E" w:rsidRDefault="007E2711" w14:paraId="61829076" wp14:textId="77777777">
      <w:r>
        <w:separator/>
      </w:r>
    </w:p>
  </w:endnote>
  <w:endnote w:type="continuationSeparator" w:id="0">
    <w:p xmlns:wp14="http://schemas.microsoft.com/office/word/2010/wordml" w:rsidR="007E2711" w:rsidP="0098338E" w:rsidRDefault="007E2711" w14:paraId="2BA226A1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7E500E" w:rsidP="0059669B" w:rsidRDefault="007E500E" w14:paraId="1BA69258" wp14:textId="77777777">
    <w:pPr>
      <w:pStyle w:val="af0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E27F43">
      <w:rPr>
        <w:noProof/>
      </w:rPr>
      <w:t>15</w:t>
    </w:r>
    <w:r>
      <w:fldChar w:fldCharType="end"/>
    </w:r>
  </w:p>
  <w:p xmlns:wp14="http://schemas.microsoft.com/office/word/2010/wordml" w:rsidR="007E500E" w:rsidRDefault="007E500E" w14:paraId="66204FF1" wp14:textId="77777777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7E2711" w:rsidP="0098338E" w:rsidRDefault="007E2711" w14:paraId="17AD93B2" wp14:textId="77777777">
      <w:r>
        <w:separator/>
      </w:r>
    </w:p>
  </w:footnote>
  <w:footnote w:type="continuationSeparator" w:id="0">
    <w:p xmlns:wp14="http://schemas.microsoft.com/office/word/2010/wordml" w:rsidR="007E2711" w:rsidP="0098338E" w:rsidRDefault="007E2711" w14:paraId="0DE4B5B7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7E500E" w:rsidP="00B26317" w:rsidRDefault="007E500E" w14:paraId="207CCF61" wp14:textId="77777777">
    <w:pPr>
      <w:pStyle w:val="af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3" w15:restartNumberingAfterBreak="0">
    <w:nsid w:val="13D47208"/>
    <w:multiLevelType w:val="hybridMultilevel"/>
    <w:tmpl w:val="DC1CCD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7E2068"/>
    <w:multiLevelType w:val="hybridMultilevel"/>
    <w:tmpl w:val="BD0020E0"/>
    <w:lvl w:ilvl="0" w:tplc="0419001B">
      <w:start w:val="1"/>
      <w:numFmt w:val="low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51A64"/>
    <w:multiLevelType w:val="hybridMultilevel"/>
    <w:tmpl w:val="420AE9CC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0F2284"/>
    <w:multiLevelType w:val="hybridMultilevel"/>
    <w:tmpl w:val="420AE9CC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DD7EC7"/>
    <w:multiLevelType w:val="hybridMultilevel"/>
    <w:tmpl w:val="53DEF838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FF50FB9"/>
    <w:multiLevelType w:val="hybridMultilevel"/>
    <w:tmpl w:val="811E0238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EA08AA"/>
    <w:multiLevelType w:val="hybridMultilevel"/>
    <w:tmpl w:val="2A0C55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hint="default" w:ascii="Symbol" w:hAnsi="Symbol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hint="default" w:ascii="Wingdings" w:hAnsi="Wingdings"/>
      </w:rPr>
    </w:lvl>
  </w:abstractNum>
  <w:abstractNum w:abstractNumId="11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2" w15:restartNumberingAfterBreak="0">
    <w:nsid w:val="439E4AA3"/>
    <w:multiLevelType w:val="hybridMultilevel"/>
    <w:tmpl w:val="421A2C16"/>
    <w:lvl w:ilvl="0" w:tplc="04190001">
      <w:start w:val="1"/>
      <w:numFmt w:val="bullet"/>
      <w:lvlText w:val=""/>
      <w:lvlJc w:val="left"/>
      <w:pPr>
        <w:ind w:left="1069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hint="default" w:ascii="Wingdings" w:hAnsi="Wingdings"/>
      </w:rPr>
    </w:lvl>
  </w:abstractNum>
  <w:abstractNum w:abstractNumId="13" w15:restartNumberingAfterBreak="0">
    <w:nsid w:val="44A4159E"/>
    <w:multiLevelType w:val="hybridMultilevel"/>
    <w:tmpl w:val="27CC0A5A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4F595B"/>
    <w:multiLevelType w:val="hybridMultilevel"/>
    <w:tmpl w:val="75628C8A"/>
    <w:lvl w:ilvl="0" w:tplc="0419000F">
      <w:start w:val="1"/>
      <w:numFmt w:val="decimal"/>
      <w:lvlText w:val="%1."/>
      <w:lvlJc w:val="left"/>
      <w:pPr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5" w15:restartNumberingAfterBreak="0">
    <w:nsid w:val="514A3CD0"/>
    <w:multiLevelType w:val="hybridMultilevel"/>
    <w:tmpl w:val="7E40F11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7B873B8"/>
    <w:multiLevelType w:val="hybridMultilevel"/>
    <w:tmpl w:val="636E0C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B673C"/>
    <w:multiLevelType w:val="hybridMultilevel"/>
    <w:tmpl w:val="85A0E494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1D7B34"/>
    <w:multiLevelType w:val="hybridMultilevel"/>
    <w:tmpl w:val="941A4B08"/>
    <w:lvl w:ilvl="0" w:tplc="041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9" w15:restartNumberingAfterBreak="0">
    <w:nsid w:val="59403A9A"/>
    <w:multiLevelType w:val="hybridMultilevel"/>
    <w:tmpl w:val="B0A8A4F4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7F7749"/>
    <w:multiLevelType w:val="hybridMultilevel"/>
    <w:tmpl w:val="9A206A3A"/>
    <w:lvl w:ilvl="0" w:tplc="792C1D1E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B1EE7DB0">
      <w:start w:val="1"/>
      <w:numFmt w:val="lowerLetter"/>
      <w:lvlText w:val="%2."/>
      <w:lvlJc w:val="left"/>
      <w:pPr>
        <w:ind w:left="1440" w:hanging="360"/>
      </w:pPr>
      <w:rPr>
        <w:color w:val="auto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FB7CAA"/>
    <w:multiLevelType w:val="hybridMultilevel"/>
    <w:tmpl w:val="6B5E50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014AD0"/>
    <w:multiLevelType w:val="hybridMultilevel"/>
    <w:tmpl w:val="BA248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24" w15:restartNumberingAfterBreak="0">
    <w:nsid w:val="65DA1D28"/>
    <w:multiLevelType w:val="hybridMultilevel"/>
    <w:tmpl w:val="A87C3D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500C89"/>
    <w:multiLevelType w:val="hybridMultilevel"/>
    <w:tmpl w:val="3DC2C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F41851"/>
    <w:multiLevelType w:val="hybridMultilevel"/>
    <w:tmpl w:val="0714ED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9E2931"/>
    <w:multiLevelType w:val="hybridMultilevel"/>
    <w:tmpl w:val="E87A25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474DCE"/>
    <w:multiLevelType w:val="hybridMultilevel"/>
    <w:tmpl w:val="290866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312FAE"/>
    <w:multiLevelType w:val="hybridMultilevel"/>
    <w:tmpl w:val="C8363E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</w:num>
  <w:num w:numId="3">
    <w:abstractNumId w:val="10"/>
  </w:num>
  <w:num w:numId="4">
    <w:abstractNumId w:val="23"/>
  </w:num>
  <w:num w:numId="5">
    <w:abstractNumId w:val="2"/>
  </w:num>
  <w:num w:numId="6">
    <w:abstractNumId w:val="1"/>
  </w:num>
  <w:num w:numId="7">
    <w:abstractNumId w:val="15"/>
  </w:num>
  <w:num w:numId="8">
    <w:abstractNumId w:val="20"/>
  </w:num>
  <w:num w:numId="9">
    <w:abstractNumId w:val="7"/>
  </w:num>
  <w:num w:numId="10">
    <w:abstractNumId w:val="26"/>
  </w:num>
  <w:num w:numId="11">
    <w:abstractNumId w:val="5"/>
  </w:num>
  <w:num w:numId="12">
    <w:abstractNumId w:val="3"/>
  </w:num>
  <w:num w:numId="13">
    <w:abstractNumId w:val="16"/>
  </w:num>
  <w:num w:numId="14">
    <w:abstractNumId w:val="14"/>
  </w:num>
  <w:num w:numId="15">
    <w:abstractNumId w:val="13"/>
  </w:num>
  <w:num w:numId="16">
    <w:abstractNumId w:val="12"/>
  </w:num>
  <w:num w:numId="17">
    <w:abstractNumId w:val="17"/>
  </w:num>
  <w:num w:numId="18">
    <w:abstractNumId w:val="19"/>
  </w:num>
  <w:num w:numId="19">
    <w:abstractNumId w:val="28"/>
  </w:num>
  <w:num w:numId="20">
    <w:abstractNumId w:val="18"/>
  </w:num>
  <w:num w:numId="21">
    <w:abstractNumId w:val="22"/>
  </w:num>
  <w:num w:numId="22">
    <w:abstractNumId w:val="29"/>
  </w:num>
  <w:num w:numId="23">
    <w:abstractNumId w:val="4"/>
  </w:num>
  <w:num w:numId="24">
    <w:abstractNumId w:val="24"/>
  </w:num>
  <w:num w:numId="25">
    <w:abstractNumId w:val="21"/>
  </w:num>
  <w:num w:numId="26">
    <w:abstractNumId w:val="8"/>
  </w:num>
  <w:num w:numId="27">
    <w:abstractNumId w:val="6"/>
  </w:num>
  <w:num w:numId="28">
    <w:abstractNumId w:val="25"/>
  </w:num>
  <w:num w:numId="29">
    <w:abstractNumId w:val="9"/>
  </w:num>
  <w:num w:numId="30">
    <w:abstractNumId w:val="27"/>
  </w:num>
  <w:numIdMacAtCleanup w:val="3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00"/>
  <w:trackRevisions w:val="false"/>
  <w:defaultTabStop w:val="709"/>
  <w:drawingGridHorizontalSpacing w:val="12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5E47"/>
    <w:rsid w:val="00027EC6"/>
    <w:rsid w:val="000328BD"/>
    <w:rsid w:val="00034999"/>
    <w:rsid w:val="00035B4C"/>
    <w:rsid w:val="00035FEC"/>
    <w:rsid w:val="0003672D"/>
    <w:rsid w:val="00037C8E"/>
    <w:rsid w:val="00040050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5958"/>
    <w:rsid w:val="00057213"/>
    <w:rsid w:val="000603A9"/>
    <w:rsid w:val="000603AB"/>
    <w:rsid w:val="000663B0"/>
    <w:rsid w:val="00073281"/>
    <w:rsid w:val="0007338E"/>
    <w:rsid w:val="00075EB8"/>
    <w:rsid w:val="000768BF"/>
    <w:rsid w:val="00076C54"/>
    <w:rsid w:val="00080961"/>
    <w:rsid w:val="00081A1A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C795C"/>
    <w:rsid w:val="000D15A7"/>
    <w:rsid w:val="000D4044"/>
    <w:rsid w:val="000D536A"/>
    <w:rsid w:val="000D5CBE"/>
    <w:rsid w:val="000D6FC1"/>
    <w:rsid w:val="000D6FC3"/>
    <w:rsid w:val="000E0921"/>
    <w:rsid w:val="000E1E35"/>
    <w:rsid w:val="000E55F6"/>
    <w:rsid w:val="000F03FF"/>
    <w:rsid w:val="000F13C1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75B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35E8"/>
    <w:rsid w:val="00134D2A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51E3"/>
    <w:rsid w:val="001564C2"/>
    <w:rsid w:val="00156698"/>
    <w:rsid w:val="00157DC6"/>
    <w:rsid w:val="00160641"/>
    <w:rsid w:val="001621E4"/>
    <w:rsid w:val="00162690"/>
    <w:rsid w:val="00162770"/>
    <w:rsid w:val="00162E6A"/>
    <w:rsid w:val="00163971"/>
    <w:rsid w:val="00165A41"/>
    <w:rsid w:val="00167094"/>
    <w:rsid w:val="00171683"/>
    <w:rsid w:val="001722CB"/>
    <w:rsid w:val="001726B4"/>
    <w:rsid w:val="00174BE2"/>
    <w:rsid w:val="001750C7"/>
    <w:rsid w:val="00177992"/>
    <w:rsid w:val="0018334A"/>
    <w:rsid w:val="001833E8"/>
    <w:rsid w:val="001847C2"/>
    <w:rsid w:val="00184D0E"/>
    <w:rsid w:val="0018625E"/>
    <w:rsid w:val="0018791D"/>
    <w:rsid w:val="0018797C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76DE"/>
    <w:rsid w:val="001A0672"/>
    <w:rsid w:val="001A1285"/>
    <w:rsid w:val="001A3458"/>
    <w:rsid w:val="001A3D18"/>
    <w:rsid w:val="001A5B5F"/>
    <w:rsid w:val="001A6352"/>
    <w:rsid w:val="001A65A2"/>
    <w:rsid w:val="001A72EB"/>
    <w:rsid w:val="001A7E3D"/>
    <w:rsid w:val="001B0F13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3DC9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CBB"/>
    <w:rsid w:val="00216740"/>
    <w:rsid w:val="00216C19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0A30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2534"/>
    <w:rsid w:val="00272865"/>
    <w:rsid w:val="002743B2"/>
    <w:rsid w:val="00274DEB"/>
    <w:rsid w:val="00275FD6"/>
    <w:rsid w:val="00276870"/>
    <w:rsid w:val="00276A89"/>
    <w:rsid w:val="0028346F"/>
    <w:rsid w:val="002843D6"/>
    <w:rsid w:val="00284BC8"/>
    <w:rsid w:val="0029030C"/>
    <w:rsid w:val="002909E4"/>
    <w:rsid w:val="00290BAC"/>
    <w:rsid w:val="0029106B"/>
    <w:rsid w:val="00294381"/>
    <w:rsid w:val="002947D6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D5D9F"/>
    <w:rsid w:val="002D6095"/>
    <w:rsid w:val="002D6336"/>
    <w:rsid w:val="002D72A8"/>
    <w:rsid w:val="002E2E79"/>
    <w:rsid w:val="002E42D2"/>
    <w:rsid w:val="002F0969"/>
    <w:rsid w:val="002F0C0B"/>
    <w:rsid w:val="002F3463"/>
    <w:rsid w:val="002F3FD2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E59"/>
    <w:rsid w:val="00320403"/>
    <w:rsid w:val="00320C81"/>
    <w:rsid w:val="003211BF"/>
    <w:rsid w:val="00323ADF"/>
    <w:rsid w:val="00324B5A"/>
    <w:rsid w:val="00324E46"/>
    <w:rsid w:val="00327488"/>
    <w:rsid w:val="00327722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680"/>
    <w:rsid w:val="00351B6E"/>
    <w:rsid w:val="0035301E"/>
    <w:rsid w:val="00354929"/>
    <w:rsid w:val="003555C0"/>
    <w:rsid w:val="00356C31"/>
    <w:rsid w:val="00360776"/>
    <w:rsid w:val="00361ABA"/>
    <w:rsid w:val="00361BD5"/>
    <w:rsid w:val="0036232A"/>
    <w:rsid w:val="00364250"/>
    <w:rsid w:val="00364BF9"/>
    <w:rsid w:val="003704D2"/>
    <w:rsid w:val="00370C62"/>
    <w:rsid w:val="00371AC3"/>
    <w:rsid w:val="003727E2"/>
    <w:rsid w:val="00372C1F"/>
    <w:rsid w:val="0037322C"/>
    <w:rsid w:val="00374B6F"/>
    <w:rsid w:val="00377DCC"/>
    <w:rsid w:val="0038038D"/>
    <w:rsid w:val="00380B9F"/>
    <w:rsid w:val="00380D8C"/>
    <w:rsid w:val="0038107E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353D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13A6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31AE"/>
    <w:rsid w:val="00433479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3F0A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87F9B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B3122"/>
    <w:rsid w:val="004B3D76"/>
    <w:rsid w:val="004B51A6"/>
    <w:rsid w:val="004B64A3"/>
    <w:rsid w:val="004C04CA"/>
    <w:rsid w:val="004C42CB"/>
    <w:rsid w:val="004C726E"/>
    <w:rsid w:val="004D19D1"/>
    <w:rsid w:val="004D4133"/>
    <w:rsid w:val="004D546D"/>
    <w:rsid w:val="004E0381"/>
    <w:rsid w:val="004E03A0"/>
    <w:rsid w:val="004E0C30"/>
    <w:rsid w:val="004E13BC"/>
    <w:rsid w:val="004E1593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22C4"/>
    <w:rsid w:val="005041EE"/>
    <w:rsid w:val="00504333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37E5"/>
    <w:rsid w:val="00514961"/>
    <w:rsid w:val="00515089"/>
    <w:rsid w:val="00515376"/>
    <w:rsid w:val="0051538E"/>
    <w:rsid w:val="0051762C"/>
    <w:rsid w:val="0052166F"/>
    <w:rsid w:val="00523441"/>
    <w:rsid w:val="005237C3"/>
    <w:rsid w:val="00523F7C"/>
    <w:rsid w:val="005259CB"/>
    <w:rsid w:val="00526AB7"/>
    <w:rsid w:val="00527B30"/>
    <w:rsid w:val="00527DE4"/>
    <w:rsid w:val="00530C4D"/>
    <w:rsid w:val="00530F23"/>
    <w:rsid w:val="00533CC6"/>
    <w:rsid w:val="00534DF4"/>
    <w:rsid w:val="00534FBB"/>
    <w:rsid w:val="00537ECF"/>
    <w:rsid w:val="00537F3A"/>
    <w:rsid w:val="005404C3"/>
    <w:rsid w:val="00541CB8"/>
    <w:rsid w:val="00542050"/>
    <w:rsid w:val="00542624"/>
    <w:rsid w:val="0054271F"/>
    <w:rsid w:val="0054288A"/>
    <w:rsid w:val="00543503"/>
    <w:rsid w:val="00545895"/>
    <w:rsid w:val="00546A1E"/>
    <w:rsid w:val="00550B7C"/>
    <w:rsid w:val="00551289"/>
    <w:rsid w:val="00554DBB"/>
    <w:rsid w:val="00554F61"/>
    <w:rsid w:val="005555FF"/>
    <w:rsid w:val="00556C0F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4FB7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36F3"/>
    <w:rsid w:val="005A4E20"/>
    <w:rsid w:val="005A7665"/>
    <w:rsid w:val="005A76B8"/>
    <w:rsid w:val="005B1325"/>
    <w:rsid w:val="005B141C"/>
    <w:rsid w:val="005B1776"/>
    <w:rsid w:val="005B1930"/>
    <w:rsid w:val="005B3021"/>
    <w:rsid w:val="005B3DA6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6008E2"/>
    <w:rsid w:val="0060186A"/>
    <w:rsid w:val="00601877"/>
    <w:rsid w:val="00603669"/>
    <w:rsid w:val="0060373C"/>
    <w:rsid w:val="006049AC"/>
    <w:rsid w:val="006064A7"/>
    <w:rsid w:val="00606DC3"/>
    <w:rsid w:val="00607CCF"/>
    <w:rsid w:val="00611249"/>
    <w:rsid w:val="00612640"/>
    <w:rsid w:val="0061304D"/>
    <w:rsid w:val="006148EE"/>
    <w:rsid w:val="00614BED"/>
    <w:rsid w:val="00615773"/>
    <w:rsid w:val="00620012"/>
    <w:rsid w:val="00620A0C"/>
    <w:rsid w:val="00621CB1"/>
    <w:rsid w:val="006232B2"/>
    <w:rsid w:val="00623C8E"/>
    <w:rsid w:val="00623F80"/>
    <w:rsid w:val="00625995"/>
    <w:rsid w:val="00625D9E"/>
    <w:rsid w:val="006274B8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1AAB"/>
    <w:rsid w:val="00662A33"/>
    <w:rsid w:val="006630EA"/>
    <w:rsid w:val="00663D62"/>
    <w:rsid w:val="00665030"/>
    <w:rsid w:val="006651AD"/>
    <w:rsid w:val="00666DA7"/>
    <w:rsid w:val="00667476"/>
    <w:rsid w:val="00671CFB"/>
    <w:rsid w:val="00675C05"/>
    <w:rsid w:val="00676989"/>
    <w:rsid w:val="00676E1A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934"/>
    <w:rsid w:val="00696E4B"/>
    <w:rsid w:val="006A0821"/>
    <w:rsid w:val="006A2C49"/>
    <w:rsid w:val="006A3143"/>
    <w:rsid w:val="006A4A31"/>
    <w:rsid w:val="006A4ADD"/>
    <w:rsid w:val="006A4BCC"/>
    <w:rsid w:val="006A6E30"/>
    <w:rsid w:val="006A7323"/>
    <w:rsid w:val="006B0712"/>
    <w:rsid w:val="006B09DB"/>
    <w:rsid w:val="006B1770"/>
    <w:rsid w:val="006B1777"/>
    <w:rsid w:val="006B3A13"/>
    <w:rsid w:val="006B4EB4"/>
    <w:rsid w:val="006B5CDF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6F657B"/>
    <w:rsid w:val="00701CAE"/>
    <w:rsid w:val="00701E24"/>
    <w:rsid w:val="007021AB"/>
    <w:rsid w:val="007036CF"/>
    <w:rsid w:val="00704C0B"/>
    <w:rsid w:val="00705064"/>
    <w:rsid w:val="007053D3"/>
    <w:rsid w:val="00705436"/>
    <w:rsid w:val="00705601"/>
    <w:rsid w:val="00706E41"/>
    <w:rsid w:val="007107E7"/>
    <w:rsid w:val="00712B39"/>
    <w:rsid w:val="007148D4"/>
    <w:rsid w:val="00720137"/>
    <w:rsid w:val="00720941"/>
    <w:rsid w:val="007212A2"/>
    <w:rsid w:val="007226F1"/>
    <w:rsid w:val="00723609"/>
    <w:rsid w:val="00725E6B"/>
    <w:rsid w:val="0072788E"/>
    <w:rsid w:val="00727A62"/>
    <w:rsid w:val="00732162"/>
    <w:rsid w:val="007328FB"/>
    <w:rsid w:val="00733A77"/>
    <w:rsid w:val="00734BCF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783"/>
    <w:rsid w:val="00797D7B"/>
    <w:rsid w:val="007A0A07"/>
    <w:rsid w:val="007A3092"/>
    <w:rsid w:val="007A3BE0"/>
    <w:rsid w:val="007A57AC"/>
    <w:rsid w:val="007B3E5B"/>
    <w:rsid w:val="007B4772"/>
    <w:rsid w:val="007B5B56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711"/>
    <w:rsid w:val="007E2DB7"/>
    <w:rsid w:val="007E4134"/>
    <w:rsid w:val="007E434C"/>
    <w:rsid w:val="007E500E"/>
    <w:rsid w:val="007E513D"/>
    <w:rsid w:val="007E5EA5"/>
    <w:rsid w:val="007E647F"/>
    <w:rsid w:val="007E69F4"/>
    <w:rsid w:val="007E7A89"/>
    <w:rsid w:val="007F12DB"/>
    <w:rsid w:val="007F18E4"/>
    <w:rsid w:val="007F1A20"/>
    <w:rsid w:val="007F2D0D"/>
    <w:rsid w:val="007F3B5A"/>
    <w:rsid w:val="007F4905"/>
    <w:rsid w:val="007F4FA9"/>
    <w:rsid w:val="007F55B6"/>
    <w:rsid w:val="007F56EC"/>
    <w:rsid w:val="007F676C"/>
    <w:rsid w:val="007F6E90"/>
    <w:rsid w:val="007F7163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5D68"/>
    <w:rsid w:val="00806732"/>
    <w:rsid w:val="008067DE"/>
    <w:rsid w:val="00810A7D"/>
    <w:rsid w:val="00811660"/>
    <w:rsid w:val="008122DA"/>
    <w:rsid w:val="00812344"/>
    <w:rsid w:val="00813E89"/>
    <w:rsid w:val="00813EEB"/>
    <w:rsid w:val="00813FE8"/>
    <w:rsid w:val="008141C8"/>
    <w:rsid w:val="00814DDA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72D"/>
    <w:rsid w:val="00845A3D"/>
    <w:rsid w:val="00847A23"/>
    <w:rsid w:val="00850C4E"/>
    <w:rsid w:val="00851D9C"/>
    <w:rsid w:val="0085212D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3B26"/>
    <w:rsid w:val="00864BA5"/>
    <w:rsid w:val="00870369"/>
    <w:rsid w:val="00870BE5"/>
    <w:rsid w:val="00875259"/>
    <w:rsid w:val="008754BC"/>
    <w:rsid w:val="00875C34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2DE"/>
    <w:rsid w:val="008924C3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0BD6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50BE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354E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5A2E"/>
    <w:rsid w:val="00966824"/>
    <w:rsid w:val="009778C6"/>
    <w:rsid w:val="00980FCB"/>
    <w:rsid w:val="0098338E"/>
    <w:rsid w:val="009872E4"/>
    <w:rsid w:val="009904E0"/>
    <w:rsid w:val="00990A57"/>
    <w:rsid w:val="0099170B"/>
    <w:rsid w:val="00994303"/>
    <w:rsid w:val="009A03BC"/>
    <w:rsid w:val="009A0C44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1A70"/>
    <w:rsid w:val="009C2E16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E04D7"/>
    <w:rsid w:val="009E0563"/>
    <w:rsid w:val="009E1819"/>
    <w:rsid w:val="009E313B"/>
    <w:rsid w:val="009E31E3"/>
    <w:rsid w:val="009E353D"/>
    <w:rsid w:val="009E7AD7"/>
    <w:rsid w:val="009F0B7F"/>
    <w:rsid w:val="009F11C6"/>
    <w:rsid w:val="009F1B49"/>
    <w:rsid w:val="009F27A1"/>
    <w:rsid w:val="009F31BC"/>
    <w:rsid w:val="009F4422"/>
    <w:rsid w:val="009F4CFC"/>
    <w:rsid w:val="009F62BB"/>
    <w:rsid w:val="009F69D5"/>
    <w:rsid w:val="009F6B05"/>
    <w:rsid w:val="009F6F1D"/>
    <w:rsid w:val="00A0112F"/>
    <w:rsid w:val="00A02699"/>
    <w:rsid w:val="00A02F34"/>
    <w:rsid w:val="00A04FB9"/>
    <w:rsid w:val="00A06974"/>
    <w:rsid w:val="00A10484"/>
    <w:rsid w:val="00A10A67"/>
    <w:rsid w:val="00A12B62"/>
    <w:rsid w:val="00A12F85"/>
    <w:rsid w:val="00A14A14"/>
    <w:rsid w:val="00A17D45"/>
    <w:rsid w:val="00A22C3A"/>
    <w:rsid w:val="00A23FA9"/>
    <w:rsid w:val="00A244ED"/>
    <w:rsid w:val="00A24973"/>
    <w:rsid w:val="00A2514B"/>
    <w:rsid w:val="00A2566F"/>
    <w:rsid w:val="00A26323"/>
    <w:rsid w:val="00A3196F"/>
    <w:rsid w:val="00A323D6"/>
    <w:rsid w:val="00A32C17"/>
    <w:rsid w:val="00A33375"/>
    <w:rsid w:val="00A3390E"/>
    <w:rsid w:val="00A34642"/>
    <w:rsid w:val="00A3581C"/>
    <w:rsid w:val="00A3651F"/>
    <w:rsid w:val="00A400E5"/>
    <w:rsid w:val="00A4065A"/>
    <w:rsid w:val="00A41072"/>
    <w:rsid w:val="00A41FA2"/>
    <w:rsid w:val="00A43F3E"/>
    <w:rsid w:val="00A44E61"/>
    <w:rsid w:val="00A4545C"/>
    <w:rsid w:val="00A4563E"/>
    <w:rsid w:val="00A45B7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2204"/>
    <w:rsid w:val="00A75235"/>
    <w:rsid w:val="00A76C7A"/>
    <w:rsid w:val="00A802C6"/>
    <w:rsid w:val="00A81588"/>
    <w:rsid w:val="00A82E93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74CC"/>
    <w:rsid w:val="00AC12F0"/>
    <w:rsid w:val="00AC178E"/>
    <w:rsid w:val="00AC1EB4"/>
    <w:rsid w:val="00AC4403"/>
    <w:rsid w:val="00AC542D"/>
    <w:rsid w:val="00AC62B7"/>
    <w:rsid w:val="00AC6D65"/>
    <w:rsid w:val="00AC758E"/>
    <w:rsid w:val="00AC77ED"/>
    <w:rsid w:val="00AC7CEA"/>
    <w:rsid w:val="00AD4358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A0F"/>
    <w:rsid w:val="00B11DA5"/>
    <w:rsid w:val="00B11F9B"/>
    <w:rsid w:val="00B13084"/>
    <w:rsid w:val="00B133FF"/>
    <w:rsid w:val="00B13D43"/>
    <w:rsid w:val="00B1506C"/>
    <w:rsid w:val="00B16789"/>
    <w:rsid w:val="00B2106F"/>
    <w:rsid w:val="00B21C0B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709"/>
    <w:rsid w:val="00B768E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A7A3E"/>
    <w:rsid w:val="00BB1DF2"/>
    <w:rsid w:val="00BB2E05"/>
    <w:rsid w:val="00BB37EA"/>
    <w:rsid w:val="00BB4296"/>
    <w:rsid w:val="00BB609B"/>
    <w:rsid w:val="00BB6622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425E"/>
    <w:rsid w:val="00C24FBE"/>
    <w:rsid w:val="00C26A56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467B"/>
    <w:rsid w:val="00C460D9"/>
    <w:rsid w:val="00C5068D"/>
    <w:rsid w:val="00C52C79"/>
    <w:rsid w:val="00C56326"/>
    <w:rsid w:val="00C5664A"/>
    <w:rsid w:val="00C56673"/>
    <w:rsid w:val="00C604E7"/>
    <w:rsid w:val="00C60B05"/>
    <w:rsid w:val="00C6493C"/>
    <w:rsid w:val="00C666A4"/>
    <w:rsid w:val="00C66821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745A"/>
    <w:rsid w:val="00C87907"/>
    <w:rsid w:val="00C87FF6"/>
    <w:rsid w:val="00C90554"/>
    <w:rsid w:val="00C93752"/>
    <w:rsid w:val="00C93AE6"/>
    <w:rsid w:val="00C97357"/>
    <w:rsid w:val="00C9778B"/>
    <w:rsid w:val="00CA17ED"/>
    <w:rsid w:val="00CA3E6E"/>
    <w:rsid w:val="00CA4C1A"/>
    <w:rsid w:val="00CA5167"/>
    <w:rsid w:val="00CA653E"/>
    <w:rsid w:val="00CA73C6"/>
    <w:rsid w:val="00CB05A6"/>
    <w:rsid w:val="00CB1C8E"/>
    <w:rsid w:val="00CB3145"/>
    <w:rsid w:val="00CB3223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107B7"/>
    <w:rsid w:val="00D142A6"/>
    <w:rsid w:val="00D146E3"/>
    <w:rsid w:val="00D16151"/>
    <w:rsid w:val="00D232E0"/>
    <w:rsid w:val="00D2340C"/>
    <w:rsid w:val="00D2427C"/>
    <w:rsid w:val="00D2491F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0D84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7768"/>
    <w:rsid w:val="00D70484"/>
    <w:rsid w:val="00D745DD"/>
    <w:rsid w:val="00D778C3"/>
    <w:rsid w:val="00D8090D"/>
    <w:rsid w:val="00D8381D"/>
    <w:rsid w:val="00D85CB9"/>
    <w:rsid w:val="00D87223"/>
    <w:rsid w:val="00D87670"/>
    <w:rsid w:val="00D90AA1"/>
    <w:rsid w:val="00D90F13"/>
    <w:rsid w:val="00D9154A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A65DC"/>
    <w:rsid w:val="00DB0D71"/>
    <w:rsid w:val="00DB1D0C"/>
    <w:rsid w:val="00DB1E5E"/>
    <w:rsid w:val="00DB5C43"/>
    <w:rsid w:val="00DB5C58"/>
    <w:rsid w:val="00DB6419"/>
    <w:rsid w:val="00DB6DB7"/>
    <w:rsid w:val="00DB7619"/>
    <w:rsid w:val="00DC08CE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1047"/>
    <w:rsid w:val="00DE2125"/>
    <w:rsid w:val="00DE318D"/>
    <w:rsid w:val="00DE653C"/>
    <w:rsid w:val="00DE7140"/>
    <w:rsid w:val="00DE7A5F"/>
    <w:rsid w:val="00DF1AD7"/>
    <w:rsid w:val="00DF338B"/>
    <w:rsid w:val="00DF390A"/>
    <w:rsid w:val="00DF46FE"/>
    <w:rsid w:val="00DF4BCA"/>
    <w:rsid w:val="00DF52CF"/>
    <w:rsid w:val="00DF62EA"/>
    <w:rsid w:val="00DF6E54"/>
    <w:rsid w:val="00DF720E"/>
    <w:rsid w:val="00DF7736"/>
    <w:rsid w:val="00DF7FB8"/>
    <w:rsid w:val="00E00AE3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231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10A"/>
    <w:rsid w:val="00E24A0B"/>
    <w:rsid w:val="00E26F58"/>
    <w:rsid w:val="00E27181"/>
    <w:rsid w:val="00E27C7F"/>
    <w:rsid w:val="00E27F43"/>
    <w:rsid w:val="00E3015D"/>
    <w:rsid w:val="00E313DE"/>
    <w:rsid w:val="00E31F44"/>
    <w:rsid w:val="00E320DF"/>
    <w:rsid w:val="00E32FF4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6BE1"/>
    <w:rsid w:val="00E47F07"/>
    <w:rsid w:val="00E52BEF"/>
    <w:rsid w:val="00E533C9"/>
    <w:rsid w:val="00E55FAF"/>
    <w:rsid w:val="00E56EE2"/>
    <w:rsid w:val="00E60E9D"/>
    <w:rsid w:val="00E62D3D"/>
    <w:rsid w:val="00E64889"/>
    <w:rsid w:val="00E65BD7"/>
    <w:rsid w:val="00E66278"/>
    <w:rsid w:val="00E67F70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3E6F"/>
    <w:rsid w:val="00EA7998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0474"/>
    <w:rsid w:val="00EF4119"/>
    <w:rsid w:val="00EF4580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5FFA"/>
    <w:rsid w:val="00F6630F"/>
    <w:rsid w:val="00F676B0"/>
    <w:rsid w:val="00F6775B"/>
    <w:rsid w:val="00F701C3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0B67"/>
    <w:rsid w:val="00F90DC6"/>
    <w:rsid w:val="00F913A4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DAB"/>
    <w:rsid w:val="00FB2492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C7C2D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1A7"/>
    <w:rsid w:val="00FE3332"/>
    <w:rsid w:val="00FE54C0"/>
    <w:rsid w:val="00FE5D7A"/>
    <w:rsid w:val="00FF326D"/>
    <w:rsid w:val="00FF458F"/>
    <w:rsid w:val="00FF689E"/>
    <w:rsid w:val="00FF693C"/>
    <w:rsid w:val="673F6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  <w14:docId w14:val="388BE05E"/>
  <w15:chartTrackingRefBased/>
  <w15:docId w15:val="{EAF0DDF5-2921-48C5-9321-16067358DF7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="Calibri" w:hAnsi="Calibri" w:eastAsia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semiHidden="1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semiHidden="1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uiPriority="0" w:semiHidden="1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uiPriority="0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uiPriority="0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uiPriority="0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a0" w:default="1">
    <w:name w:val="Normal"/>
    <w:qFormat/>
    <w:rsid w:val="00467347"/>
    <w:rPr>
      <w:rFonts w:ascii="Times New Roman" w:hAnsi="Times New Roman" w:eastAsia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styleId="a1" w:default="1">
    <w:name w:val="Default Paragraph Font"/>
    <w:uiPriority w:val="1"/>
    <w:unhideWhenUsed/>
  </w:style>
  <w:style w:type="table" w:styleId="a2" w:default="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3" w:default="1">
    <w:name w:val="No List"/>
    <w:uiPriority w:val="99"/>
    <w:semiHidden/>
    <w:unhideWhenUsed/>
  </w:style>
  <w:style w:type="character" w:styleId="10" w:customStyle="1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styleId="21" w:customStyle="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styleId="40" w:customStyle="1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styleId="50" w:customStyle="1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styleId="60" w:customStyle="1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styleId="70" w:customStyle="1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styleId="90" w:customStyle="1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Название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styleId="a5" w:customStyle="1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styleId="a7" w:customStyle="1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styleId="a8" w:customStyle="1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styleId="a9" w:customStyle="1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styleId="ab" w:customStyle="1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styleId="ad" w:customStyle="1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styleId="23" w:customStyle="1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styleId="32" w:customStyle="1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styleId="11" w:customStyle="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e" w:customStyle="1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styleId="af" w:customStyle="1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styleId="Affiliation" w:customStyle="1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styleId="110" w:customStyle="1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styleId="af1" w:customStyle="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styleId="111" w:customStyle="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af4" w:customStyle="1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styleId="ConsPlusNormal" w:customStyle="1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hAnsi="Arial" w:eastAsia="Times New Roman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styleId="af6" w:customStyle="1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styleId="12" w:customStyle="1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styleId="24" w:customStyle="1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styleId="25" w:customStyle="1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styleId="26" w:customStyle="1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styleId="apple-converted-space" w:customStyle="1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styleId="220" w:customStyle="1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styleId="221" w:customStyle="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styleId="13" w:customStyle="1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styleId="af8" w:customStyle="1">
    <w:name w:val="Стиль"/>
    <w:rsid w:val="00FE0AF3"/>
    <w:pPr>
      <w:widowControl w:val="0"/>
    </w:pPr>
    <w:rPr>
      <w:rFonts w:ascii="Times New Roman" w:hAnsi="Times New Roman" w:eastAsia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styleId="28" w:customStyle="1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styleId="Default" w:customStyle="1">
    <w:name w:val="Default"/>
    <w:uiPriority w:val="99"/>
    <w:rsid w:val="00FE0AF3"/>
    <w:pPr>
      <w:autoSpaceDE w:val="0"/>
      <w:autoSpaceDN w:val="0"/>
      <w:adjustRightInd w:val="0"/>
    </w:pPr>
    <w:rPr>
      <w:rFonts w:ascii="Times New Roman" w:hAnsi="Times New Roman" w:eastAsia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styleId="34" w:customStyle="1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styleId="14" w:customStyle="1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shorttext" w:customStyle="1">
    <w:name w:val="short_text"/>
    <w:uiPriority w:val="99"/>
    <w:rsid w:val="00FE0AF3"/>
    <w:rPr>
      <w:rFonts w:cs="Times New Roman"/>
    </w:rPr>
  </w:style>
  <w:style w:type="character" w:styleId="hps" w:customStyle="1">
    <w:name w:val="hps"/>
    <w:rsid w:val="00FE0AF3"/>
    <w:rPr>
      <w:rFonts w:cs="Times New Roman"/>
    </w:rPr>
  </w:style>
  <w:style w:type="character" w:styleId="41" w:customStyle="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styleId="TableStyle2" w:customStyle="1">
    <w:name w:val="Table Style 2"/>
    <w:uiPriority w:val="99"/>
    <w:rsid w:val="00FE0AF3"/>
    <w:pPr>
      <w:pBdr>
        <w:top w:val="none" w:color="FFFFFF" w:sz="96" w:space="31" w:frame="1"/>
        <w:left w:val="none" w:color="FFFFFF" w:sz="96" w:space="31" w:frame="1"/>
        <w:bottom w:val="none" w:color="FFFFFF" w:sz="96" w:space="31" w:frame="1"/>
        <w:right w:val="none" w:color="FFFFFF" w:sz="96" w:space="31" w:frame="1"/>
        <w:bar w:val="none" w:color="000000" w:sz="0"/>
      </w:pBdr>
    </w:pPr>
    <w:rPr>
      <w:rFonts w:ascii="Helvetica" w:hAnsi="Helvetica" w:eastAsia="Times New Roman" w:cs="Helvetica"/>
      <w:color w:val="000000"/>
    </w:rPr>
  </w:style>
  <w:style w:type="character" w:styleId="Hyperlink0" w:customStyle="1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styleId="Style16" w:customStyle="1">
    <w:name w:val="Style16"/>
    <w:uiPriority w:val="99"/>
    <w:rsid w:val="00FE0AF3"/>
    <w:pPr>
      <w:widowControl w:val="0"/>
      <w:pBdr>
        <w:top w:val="none" w:color="FFFFFF" w:sz="96" w:space="31" w:frame="1"/>
        <w:left w:val="none" w:color="FFFFFF" w:sz="96" w:space="31" w:frame="1"/>
        <w:bottom w:val="none" w:color="FFFFFF" w:sz="96" w:space="31" w:frame="1"/>
        <w:right w:val="none" w:color="FFFFFF" w:sz="96" w:space="31" w:frame="1"/>
        <w:bar w:val="none" w:color="000000" w:sz="0"/>
      </w:pBdr>
      <w:spacing w:line="278" w:lineRule="exact"/>
      <w:jc w:val="both"/>
    </w:pPr>
    <w:rPr>
      <w:rFonts w:ascii="Arial Unicode MS" w:hAnsi="Times New Roman" w:eastAsia="Times New Roman" w:cs="Arial Unicode MS"/>
      <w:color w:val="000000"/>
      <w:sz w:val="24"/>
      <w:szCs w:val="24"/>
      <w:u w:color="000000"/>
    </w:rPr>
  </w:style>
  <w:style w:type="paragraph" w:styleId="western" w:customStyle="1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styleId="fortables12" w:customStyle="1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styleId="210" w:customStyle="1">
    <w:name w:val="Основной текст 21"/>
    <w:basedOn w:val="a0"/>
    <w:uiPriority w:val="99"/>
    <w:rsid w:val="005E45B9"/>
    <w:pPr>
      <w:ind w:firstLine="709"/>
      <w:jc w:val="both"/>
    </w:pPr>
  </w:style>
  <w:style w:type="paragraph" w:styleId="Style40" w:customStyle="1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styleId="Style91" w:customStyle="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styleId="FontStyle139" w:customStyle="1">
    <w:name w:val="Font Style139"/>
    <w:uiPriority w:val="99"/>
    <w:rsid w:val="00F53739"/>
    <w:rPr>
      <w:rFonts w:ascii="Arial Unicode MS" w:eastAsia="Times New Roman"/>
      <w:sz w:val="14"/>
    </w:rPr>
  </w:style>
  <w:style w:type="character" w:styleId="FontStyle141" w:customStyle="1">
    <w:name w:val="Font Style141"/>
    <w:uiPriority w:val="99"/>
    <w:rsid w:val="00F53739"/>
    <w:rPr>
      <w:rFonts w:ascii="Arial Unicode MS" w:eastAsia="Times New Roman"/>
      <w:sz w:val="14"/>
    </w:rPr>
  </w:style>
  <w:style w:type="character" w:styleId="FontStyle143" w:customStyle="1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styleId="FontStyle177" w:customStyle="1">
    <w:name w:val="Font Style177"/>
    <w:uiPriority w:val="99"/>
    <w:rsid w:val="00F53739"/>
    <w:rPr>
      <w:rFonts w:ascii="Times New Roman" w:hAnsi="Times New Roman"/>
      <w:b/>
      <w:sz w:val="16"/>
    </w:rPr>
  </w:style>
  <w:style w:type="paragraph" w:styleId="Style96" w:customStyle="1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styleId="FontStyle171" w:customStyle="1">
    <w:name w:val="Font Style171"/>
    <w:uiPriority w:val="99"/>
    <w:rsid w:val="00F53739"/>
    <w:rPr>
      <w:rFonts w:ascii="Arial Unicode MS" w:eastAsia="Times New Roman"/>
      <w:sz w:val="16"/>
    </w:rPr>
  </w:style>
  <w:style w:type="paragraph" w:styleId="29" w:customStyle="1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43" w:customStyle="1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styleId="TableParagraph" w:customStyle="1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styleId="afb" w:customStyle="1">
    <w:name w:val="Текст Знак"/>
    <w:link w:val="afa"/>
    <w:locked/>
    <w:rsid w:val="00754D5D"/>
    <w:rPr>
      <w:rFonts w:ascii="Courier New" w:hAnsi="Courier New" w:cs="Courier New"/>
    </w:rPr>
  </w:style>
  <w:style w:type="character" w:styleId="apple-style-span" w:customStyle="1">
    <w:name w:val="apple-style-span"/>
    <w:uiPriority w:val="99"/>
    <w:rsid w:val="00754D5D"/>
    <w:rPr>
      <w:rFonts w:cs="Times New Roman"/>
    </w:rPr>
  </w:style>
  <w:style w:type="character" w:styleId="translation" w:customStyle="1">
    <w:name w:val="translation"/>
    <w:rsid w:val="009A3A4D"/>
    <w:rPr>
      <w:rFonts w:cs="Times New Roman"/>
    </w:rPr>
  </w:style>
  <w:style w:type="paragraph" w:styleId="36" w:customStyle="1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Normal1" w:customStyle="1">
    <w:name w:val="Normal1"/>
    <w:uiPriority w:val="99"/>
    <w:rsid w:val="00CF5F55"/>
    <w:rPr>
      <w:rFonts w:ascii="Times New Roman" w:hAnsi="Times New Roman" w:eastAsia="Times New Roman"/>
    </w:rPr>
  </w:style>
  <w:style w:type="paragraph" w:styleId="44" w:customStyle="1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styleId="2" w:customStyle="1">
    <w:name w:val="Импортированный стиль 2"/>
    <w:rsid w:val="000C4C6E"/>
    <w:pPr>
      <w:numPr>
        <w:numId w:val="2"/>
      </w:numPr>
    </w:pPr>
  </w:style>
  <w:style w:type="paragraph" w:styleId="times1404200418041e2" w:customStyle="1">
    <w:name w:val="times14___0420_0418_041e2"/>
    <w:basedOn w:val="a0"/>
    <w:rsid w:val="00921219"/>
    <w:pPr>
      <w:spacing w:before="100" w:beforeAutospacing="1" w:after="100" w:afterAutospacing="1"/>
    </w:pPr>
  </w:style>
  <w:style w:type="paragraph" w:styleId="dash041e0431044b0447043d044b0439" w:customStyle="1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styleId="dash041e0431044b0447043d044b0439char" w:customStyle="1">
    <w:name w:val="dash041e_0431_044b_0447_043d_044b_0439__char"/>
    <w:basedOn w:val="a1"/>
    <w:rsid w:val="00921219"/>
  </w:style>
  <w:style w:type="character" w:styleId="times1404200418041e2char" w:customStyle="1">
    <w:name w:val="times14___0420_0418_041e2__char"/>
    <w:basedOn w:val="a1"/>
    <w:rsid w:val="00921219"/>
  </w:style>
  <w:style w:type="paragraph" w:styleId="Times1412" w:customStyle="1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styleId="Times142" w:customStyle="1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styleId="Times1420" w:customStyle="1">
    <w:name w:val="Times14_РИО2 Знак"/>
    <w:link w:val="Times142"/>
    <w:rsid w:val="00921219"/>
    <w:rPr>
      <w:rFonts w:ascii="Times New Roman" w:hAnsi="Times New Roman" w:eastAsia="Times New Roman"/>
      <w:sz w:val="28"/>
      <w:szCs w:val="24"/>
    </w:rPr>
  </w:style>
  <w:style w:type="character" w:styleId="dash041e0441043d043e0432043d043e0439002004420435043a04410442002004410020043e0442044104420443043f043e043c00203char" w:customStyle="1">
    <w:name w:val="dash041e_0441_043d_043e_0432_043d_043e_0439_0020_0442_0435_043a_0441_0442_0020_0441_0020_043e_0442_0441_0442_0443_043f_043e_043c_00203__char"/>
    <w:basedOn w:val="a1"/>
    <w:rsid w:val="00921219"/>
  </w:style>
  <w:style w:type="paragraph" w:styleId="dash042104420438043b044c0020times043c04300440043a04350440140020002b0020041c0435043604340443044104420440002e0438043d04420435044004320430043b003a00200020043c043d043e0436043804420435043b044c00201200200438043d" w:customStyle="1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styleId="15" w:customStyle="1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51" w:customStyle="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styleId="afe" w:customStyle="1">
    <w:name w:val="Текст выноски Знак"/>
    <w:link w:val="afd"/>
    <w:uiPriority w:val="99"/>
    <w:semiHidden/>
    <w:rsid w:val="00117573"/>
    <w:rPr>
      <w:rFonts w:ascii="Tahoma" w:hAnsi="Tahoma" w:eastAsia="Times New Roman" w:cs="Tahoma"/>
      <w:sz w:val="16"/>
      <w:szCs w:val="16"/>
    </w:rPr>
  </w:style>
  <w:style w:type="character" w:styleId="hpsatn" w:customStyle="1">
    <w:name w:val="hps atn"/>
    <w:basedOn w:val="a1"/>
    <w:rsid w:val="00F56A6D"/>
  </w:style>
  <w:style w:type="paragraph" w:styleId="61" w:customStyle="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styleId="30" w:customStyle="1">
    <w:name w:val="Заголовок 3 Знак"/>
    <w:link w:val="3"/>
    <w:rsid w:val="0040305F"/>
    <w:rPr>
      <w:rFonts w:ascii="Cambria" w:hAnsi="Cambria" w:eastAsia="Times New Roman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styleId="aff0" w:customStyle="1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styleId="Char" w:customStyle="1">
    <w:name w:val="Текст абзаца Char"/>
    <w:link w:val="aff0"/>
    <w:rsid w:val="00311D2D"/>
    <w:rPr>
      <w:rFonts w:ascii="Times New Roman" w:hAnsi="Times New Roman" w:eastAsia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61304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styleId="HTML1" w:customStyle="1">
    <w:name w:val="Стандартный HTML Знак"/>
    <w:link w:val="HTML0"/>
    <w:uiPriority w:val="99"/>
    <w:semiHidden/>
    <w:rsid w:val="0061304D"/>
    <w:rPr>
      <w:rFonts w:ascii="Courier New" w:hAnsi="Courier New" w:eastAsia="Times New Roman" w:cs="Courier New"/>
    </w:rPr>
  </w:style>
  <w:style w:type="character" w:styleId="aff1">
    <w:name w:val="Placeholder Text"/>
    <w:basedOn w:val="a1"/>
    <w:uiPriority w:val="99"/>
    <w:semiHidden/>
    <w:rsid w:val="00E662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4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49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2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9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70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40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1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2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74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8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44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9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7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3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3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2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23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2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1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37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9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2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8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2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5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0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2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54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4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33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6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6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9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4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3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5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5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24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5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06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6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4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8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34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4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7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7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6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43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0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1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3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5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2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9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05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7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41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7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6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6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6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3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8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15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6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94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2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22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25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8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531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21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9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12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19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49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38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241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991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82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34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5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9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18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842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52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8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38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017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782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4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740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0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38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832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15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73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939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44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7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75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6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1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24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12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34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8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66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5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1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0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4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0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7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1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6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9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7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8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1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4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8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2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4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4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64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9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84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0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7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9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5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8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08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4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16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0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7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84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2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34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64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450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92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6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98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45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274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41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54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63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04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841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4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7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3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0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96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19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6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9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84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8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62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3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4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95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73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62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7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1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8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99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3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0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2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77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0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3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14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0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07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3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4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0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528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78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8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0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3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5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0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8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1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2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13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13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9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8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69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8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1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14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94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93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7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7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3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9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1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7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7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35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42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9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4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52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3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9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0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13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28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94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3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95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16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03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823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530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09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1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68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3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85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26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5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0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6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6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1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8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0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8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2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9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42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7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2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21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8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9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5.bin" Id="rId18" /><Relationship Type="http://schemas.openxmlformats.org/officeDocument/2006/relationships/oleObject" Target="embeddings/oleObject13.bin" Id="rId26" /><Relationship Type="http://schemas.openxmlformats.org/officeDocument/2006/relationships/oleObject" Target="embeddings/oleObject26.bin" Id="rId39" /><Relationship Type="http://schemas.openxmlformats.org/officeDocument/2006/relationships/oleObject" Target="embeddings/oleObject8.bin" Id="rId21" /><Relationship Type="http://schemas.openxmlformats.org/officeDocument/2006/relationships/oleObject" Target="embeddings/oleObject21.bin" Id="rId34" /><Relationship Type="http://schemas.openxmlformats.org/officeDocument/2006/relationships/header" Target="header1.xml" Id="rId42" /><Relationship Type="http://schemas.openxmlformats.org/officeDocument/2006/relationships/endnotes" Target="endnotes.xml" Id="rId7" /><Relationship Type="http://schemas.openxmlformats.org/officeDocument/2006/relationships/numbering" Target="numbering.xml" Id="rId2" /><Relationship Type="http://schemas.openxmlformats.org/officeDocument/2006/relationships/oleObject" Target="embeddings/oleObject16.bin" Id="rId29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2.bin" Id="rId11" /><Relationship Type="http://schemas.openxmlformats.org/officeDocument/2006/relationships/oleObject" Target="embeddings/oleObject11.bin" Id="rId24" /><Relationship Type="http://schemas.openxmlformats.org/officeDocument/2006/relationships/oleObject" Target="embeddings/oleObject19.bin" Id="rId32" /><Relationship Type="http://schemas.openxmlformats.org/officeDocument/2006/relationships/oleObject" Target="embeddings/oleObject24.bin" Id="rId37" /><Relationship Type="http://schemas.openxmlformats.org/officeDocument/2006/relationships/oleObject" Target="embeddings/oleObject27.bin" Id="rId40" /><Relationship Type="http://schemas.openxmlformats.org/officeDocument/2006/relationships/theme" Target="theme/theme1.xml" Id="rId45" /><Relationship Type="http://schemas.openxmlformats.org/officeDocument/2006/relationships/webSettings" Target="webSettings.xml" Id="rId5" /><Relationship Type="http://schemas.openxmlformats.org/officeDocument/2006/relationships/oleObject" Target="embeddings/oleObject10.bin" Id="rId23" /><Relationship Type="http://schemas.openxmlformats.org/officeDocument/2006/relationships/oleObject" Target="embeddings/oleObject15.bin" Id="rId28" /><Relationship Type="http://schemas.openxmlformats.org/officeDocument/2006/relationships/oleObject" Target="embeddings/oleObject23.bin" Id="rId36" /><Relationship Type="http://schemas.openxmlformats.org/officeDocument/2006/relationships/image" Target="media/image2.wmf" Id="rId10" /><Relationship Type="http://schemas.openxmlformats.org/officeDocument/2006/relationships/oleObject" Target="embeddings/oleObject6.bin" Id="rId19" /><Relationship Type="http://schemas.openxmlformats.org/officeDocument/2006/relationships/oleObject" Target="embeddings/oleObject18.bin" Id="rId31" /><Relationship Type="http://schemas.openxmlformats.org/officeDocument/2006/relationships/fontTable" Target="fontTable.xml" Id="rId44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4" /><Relationship Type="http://schemas.openxmlformats.org/officeDocument/2006/relationships/oleObject" Target="embeddings/oleObject9.bin" Id="rId22" /><Relationship Type="http://schemas.openxmlformats.org/officeDocument/2006/relationships/oleObject" Target="embeddings/oleObject14.bin" Id="rId27" /><Relationship Type="http://schemas.openxmlformats.org/officeDocument/2006/relationships/oleObject" Target="embeddings/oleObject17.bin" Id="rId30" /><Relationship Type="http://schemas.openxmlformats.org/officeDocument/2006/relationships/oleObject" Target="embeddings/oleObject22.bin" Id="rId35" /><Relationship Type="http://schemas.openxmlformats.org/officeDocument/2006/relationships/footer" Target="footer1.xml" Id="rId43" /><Relationship Type="http://schemas.openxmlformats.org/officeDocument/2006/relationships/image" Target="media/image1.wmf" Id="rId8" /><Relationship Type="http://schemas.openxmlformats.org/officeDocument/2006/relationships/styles" Target="styles.xml" Id="rId3" /><Relationship Type="http://schemas.openxmlformats.org/officeDocument/2006/relationships/oleObject" Target="embeddings/oleObject4.bin" Id="rId17" /><Relationship Type="http://schemas.openxmlformats.org/officeDocument/2006/relationships/oleObject" Target="embeddings/oleObject12.bin" Id="rId25" /><Relationship Type="http://schemas.openxmlformats.org/officeDocument/2006/relationships/oleObject" Target="embeddings/oleObject20.bin" Id="rId33" /><Relationship Type="http://schemas.openxmlformats.org/officeDocument/2006/relationships/oleObject" Target="embeddings/oleObject25.bin" Id="rId38" /><Relationship Type="http://schemas.openxmlformats.org/officeDocument/2006/relationships/oleObject" Target="embeddings/oleObject7.bin" Id="rId20" /><Relationship Type="http://schemas.openxmlformats.org/officeDocument/2006/relationships/oleObject" Target="embeddings/oleObject28.bin" Id="rId41" /><Relationship Type="http://schemas.openxmlformats.org/officeDocument/2006/relationships/image" Target="/media/image5.png" Id="R8d07dc35a4ce4262" /><Relationship Type="http://schemas.openxmlformats.org/officeDocument/2006/relationships/image" Target="/media/image6.png" Id="Rc2c927111f314291" /><Relationship Type="http://schemas.openxmlformats.org/officeDocument/2006/relationships/image" Target="/media/image7.png" Id="R40fc32ec35214413" /><Relationship Type="http://schemas.openxmlformats.org/officeDocument/2006/relationships/image" Target="/media/image8.png" Id="R8ff103ac5f6144c5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837098-A341-4BE8-8EF6-1E967490D3BD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ETU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ПРОЕКТ ЛЭТИ</dc:title>
  <dc:subject/>
  <dc:creator>SAP</dc:creator>
  <keywords/>
  <lastModifiedBy>Guest User</lastModifiedBy>
  <revision>3</revision>
  <lastPrinted>2015-07-17T09:06:00.0000000Z</lastPrinted>
  <dcterms:created xsi:type="dcterms:W3CDTF">2021-04-03T11:52:00.0000000Z</dcterms:created>
  <dcterms:modified xsi:type="dcterms:W3CDTF">2021-04-07T02:29:10.2073697Z</dcterms:modified>
</coreProperties>
</file>